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BE5F90" w:rsidRDefault="00D932FC">
      <w:pPr>
        <w:pStyle w:val="Title"/>
      </w:pPr>
      <w:bookmarkStart w:id="0" w:name="_GoBack"/>
      <w:bookmarkEnd w:id="0"/>
      <w:r w:rsidRPr="00BE5F90">
        <w:t>Math</w:t>
      </w:r>
      <w:r w:rsidR="0082614B" w:rsidRPr="00BE5F90">
        <w:t xml:space="preserve"> </w:t>
      </w:r>
      <w:r w:rsidRPr="00BE5F90">
        <w:t>1</w:t>
      </w:r>
      <w:r w:rsidR="0082614B" w:rsidRPr="00BE5F90">
        <w:t>0</w:t>
      </w:r>
    </w:p>
    <w:p w:rsidR="0082614B" w:rsidRPr="00BE5F90" w:rsidRDefault="0082614B">
      <w:pPr>
        <w:pStyle w:val="Title"/>
        <w:rPr>
          <w:sz w:val="28"/>
        </w:rPr>
      </w:pPr>
      <w:r w:rsidRPr="00BE5F90">
        <w:rPr>
          <w:u w:val="single"/>
        </w:rPr>
        <w:t>Lesson</w:t>
      </w:r>
      <w:r w:rsidR="00D932FC" w:rsidRPr="00BE5F90">
        <w:rPr>
          <w:u w:val="single"/>
        </w:rPr>
        <w:t xml:space="preserve"> </w:t>
      </w:r>
      <w:r w:rsidR="003715F1">
        <w:rPr>
          <w:u w:val="single"/>
        </w:rPr>
        <w:t>4</w:t>
      </w:r>
      <w:r w:rsidR="006439C5">
        <w:rPr>
          <w:u w:val="single"/>
        </w:rPr>
        <w:t>-8</w:t>
      </w:r>
      <w:r w:rsidRPr="00BE5F90">
        <w:t xml:space="preserve">  </w:t>
      </w:r>
      <w:r w:rsidR="00F12663" w:rsidRPr="00BE5F90">
        <w:t>Love those</w:t>
      </w:r>
      <w:r w:rsidR="00DB5CF0" w:rsidRPr="00BE5F90">
        <w:t xml:space="preserve"> </w:t>
      </w:r>
      <w:r w:rsidR="003715F1">
        <w:t xml:space="preserve">linear </w:t>
      </w:r>
      <w:r w:rsidR="006439C5">
        <w:t>func</w:t>
      </w:r>
      <w:r w:rsidR="003715F1">
        <w:t>tions</w:t>
      </w:r>
    </w:p>
    <w:p w:rsidR="00DD51AE" w:rsidRPr="00BE5F90" w:rsidRDefault="00DD51AE" w:rsidP="00DD51AE">
      <w:pPr>
        <w:pStyle w:val="Heading1"/>
      </w:pPr>
      <w:r w:rsidRPr="00BE5F90">
        <w:t>Assignment</w:t>
      </w:r>
      <w:r w:rsidR="00587F36" w:rsidRPr="00BE5F90">
        <w:t xml:space="preserve"> </w:t>
      </w:r>
    </w:p>
    <w:p w:rsidR="005562DB" w:rsidRPr="005562DB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.</w:t>
      </w:r>
      <w:r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Determine the slope of each line.</w:t>
      </w:r>
    </w:p>
    <w:p w:rsidR="005562DB" w:rsidRPr="005562DB" w:rsidRDefault="00D25F74" w:rsidP="00D25F74">
      <w:pPr>
        <w:autoSpaceDE w:val="0"/>
        <w:autoSpaceDN w:val="0"/>
        <w:adjustRightInd w:val="0"/>
        <w:ind w:left="432"/>
        <w:rPr>
          <w:rFonts w:asciiTheme="minorHAnsi" w:hAnsiTheme="minorHAnsi" w:cs="Minion-Bold"/>
          <w:bCs/>
          <w:szCs w:val="24"/>
        </w:rPr>
      </w:pPr>
      <w:r>
        <w:rPr>
          <w:rFonts w:asciiTheme="minorHAnsi" w:hAnsiTheme="minorHAnsi" w:cs="Minion-Bold"/>
          <w:bCs/>
          <w:noProof/>
          <w:szCs w:val="24"/>
        </w:rPr>
        <w:drawing>
          <wp:inline distT="0" distB="0" distL="0" distR="0">
            <wp:extent cx="2997835" cy="135191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835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F74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5562DB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Frutiger-Bold"/>
          <w:bCs/>
          <w:szCs w:val="24"/>
        </w:rPr>
        <w:t>2.</w:t>
      </w:r>
      <w:r w:rsidR="00D25F74">
        <w:rPr>
          <w:rFonts w:asciiTheme="minorHAnsi" w:hAnsiTheme="minorHAnsi" w:cs="Frutiger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For each line described below, is its slope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positive, negative, zero, or undefined? Justify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your answer.</w:t>
      </w:r>
    </w:p>
    <w:p w:rsidR="005562DB" w:rsidRPr="005562DB" w:rsidRDefault="00D25F74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 xml:space="preserve">As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 xml:space="preserve">x </w:t>
      </w:r>
      <w:r w:rsidR="005562DB" w:rsidRPr="005562DB">
        <w:rPr>
          <w:rFonts w:asciiTheme="minorHAnsi" w:hAnsiTheme="minorHAnsi" w:cs="Minion-Regular"/>
          <w:szCs w:val="24"/>
        </w:rPr>
        <w:t xml:space="preserve">increases by 3,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 xml:space="preserve">y </w:t>
      </w:r>
      <w:r w:rsidR="005562DB" w:rsidRPr="005562DB">
        <w:rPr>
          <w:rFonts w:asciiTheme="minorHAnsi" w:hAnsiTheme="minorHAnsi" w:cs="Minion-Regular"/>
          <w:szCs w:val="24"/>
        </w:rPr>
        <w:t>decreases by 2.</w:t>
      </w:r>
    </w:p>
    <w:p w:rsidR="005562DB" w:rsidRPr="005562DB" w:rsidRDefault="005562DB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D25F74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 xml:space="preserve">The line has a negative </w:t>
      </w:r>
      <w:r w:rsidRPr="005562DB">
        <w:rPr>
          <w:rFonts w:asciiTheme="minorHAnsi" w:hAnsiTheme="minorHAnsi" w:cs="Minion-Italic"/>
          <w:i/>
          <w:iCs/>
          <w:szCs w:val="24"/>
        </w:rPr>
        <w:t>x</w:t>
      </w:r>
      <w:r w:rsidRPr="005562DB">
        <w:rPr>
          <w:rFonts w:asciiTheme="minorHAnsi" w:hAnsiTheme="minorHAnsi" w:cs="Minion-Regular"/>
          <w:szCs w:val="24"/>
        </w:rPr>
        <w:t>-intercept and a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 xml:space="preserve">negative </w:t>
      </w:r>
      <w:r w:rsidRPr="005562DB">
        <w:rPr>
          <w:rFonts w:asciiTheme="minorHAnsi" w:hAnsiTheme="minorHAnsi" w:cs="Minion-Italic"/>
          <w:i/>
          <w:iCs/>
          <w:szCs w:val="24"/>
        </w:rPr>
        <w:t>y</w:t>
      </w:r>
      <w:r w:rsidRPr="005562DB">
        <w:rPr>
          <w:rFonts w:asciiTheme="minorHAnsi" w:hAnsiTheme="minorHAnsi" w:cs="Minion-Regular"/>
          <w:szCs w:val="24"/>
        </w:rPr>
        <w:t>-intercept.</w:t>
      </w:r>
    </w:p>
    <w:p w:rsidR="005562DB" w:rsidRPr="005562DB" w:rsidRDefault="00D25F74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 xml:space="preserve">The line has a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>y</w:t>
      </w:r>
      <w:r w:rsidR="005562DB" w:rsidRPr="005562DB">
        <w:rPr>
          <w:rFonts w:asciiTheme="minorHAnsi" w:hAnsiTheme="minorHAnsi" w:cs="Minion-Regular"/>
          <w:szCs w:val="24"/>
        </w:rPr>
        <w:t>-intercept but does not have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 xml:space="preserve">an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>x</w:t>
      </w:r>
      <w:r w:rsidR="005562DB" w:rsidRPr="005562DB">
        <w:rPr>
          <w:rFonts w:asciiTheme="minorHAnsi" w:hAnsiTheme="minorHAnsi" w:cs="Minion-Regular"/>
          <w:szCs w:val="24"/>
        </w:rPr>
        <w:t>-intercept.</w:t>
      </w:r>
    </w:p>
    <w:p w:rsidR="00D25F74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5562DB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Frutiger-Bold"/>
          <w:bCs/>
          <w:szCs w:val="24"/>
        </w:rPr>
        <w:t>3.</w:t>
      </w:r>
      <w:r w:rsidR="00D25F74">
        <w:rPr>
          <w:rFonts w:asciiTheme="minorHAnsi" w:hAnsiTheme="minorHAnsi" w:cs="Frutiger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A line passes through A(</w:t>
      </w:r>
      <w:r w:rsidR="003C277E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3, 1). For each slope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given below:</w:t>
      </w:r>
    </w:p>
    <w:p w:rsidR="005562DB" w:rsidRPr="005562DB" w:rsidRDefault="005562DB" w:rsidP="00D25F7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i)</w:t>
      </w:r>
      <w:r w:rsidR="00D25F74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Sketch the line through A with that slope.</w:t>
      </w:r>
    </w:p>
    <w:p w:rsidR="005562DB" w:rsidRPr="005562DB" w:rsidRDefault="005562DB" w:rsidP="00D25F7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ii)</w:t>
      </w:r>
      <w:r w:rsidR="00D25F74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rite the coordinates of three other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points on the line.</w:t>
      </w:r>
    </w:p>
    <w:p w:rsidR="005562DB" w:rsidRPr="005562DB" w:rsidRDefault="005562DB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athematicalPi-One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a) </w:t>
      </w:r>
      <w:r w:rsidR="00D25F74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 xml:space="preserve">1 </w:t>
      </w:r>
      <w:r w:rsidR="00D25F74">
        <w:rPr>
          <w:rFonts w:asciiTheme="minorHAnsi" w:hAnsiTheme="minorHAnsi" w:cs="Minion-Regular"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b) </w:t>
      </w:r>
      <w:r w:rsidR="00D25F74" w:rsidRPr="00D25F74">
        <w:rPr>
          <w:rFonts w:asciiTheme="minorHAnsi" w:hAnsiTheme="minorHAnsi" w:cs="Minion-Bold"/>
          <w:bCs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10" o:title=""/>
          </v:shape>
          <o:OLEObject Type="Embed" ProgID="Equation.DSMT4" ShapeID="_x0000_i1025" DrawAspect="Content" ObjectID="_1524307021" r:id="rId11"/>
        </w:object>
      </w:r>
      <w:r w:rsidR="00D25F74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c) </w:t>
      </w:r>
      <w:r w:rsidR="00D25F74" w:rsidRPr="00D25F74">
        <w:rPr>
          <w:rFonts w:asciiTheme="minorHAnsi" w:hAnsiTheme="minorHAnsi" w:cs="MathematicalPi-One"/>
          <w:position w:val="-24"/>
          <w:szCs w:val="24"/>
        </w:rPr>
        <w:object w:dxaOrig="380" w:dyaOrig="620">
          <v:shape id="_x0000_i1026" type="#_x0000_t75" style="width:19pt;height:31.5pt" o:ole="">
            <v:imagedata r:id="rId12" o:title=""/>
          </v:shape>
          <o:OLEObject Type="Embed" ProgID="Equation.DSMT4" ShapeID="_x0000_i1026" DrawAspect="Content" ObjectID="_1524307022" r:id="rId13"/>
        </w:object>
      </w:r>
    </w:p>
    <w:p w:rsidR="00B32E31" w:rsidRDefault="00B32E31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D25F74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75827633" wp14:editId="28FD71CC">
            <wp:simplePos x="0" y="0"/>
            <wp:positionH relativeFrom="column">
              <wp:posOffset>4206240</wp:posOffset>
            </wp:positionH>
            <wp:positionV relativeFrom="paragraph">
              <wp:posOffset>8890</wp:posOffset>
            </wp:positionV>
            <wp:extent cx="1781175" cy="2075180"/>
            <wp:effectExtent l="0" t="0" r="9525" b="127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72E9">
        <w:rPr>
          <w:rFonts w:asciiTheme="minorHAnsi" w:hAnsiTheme="minorHAnsi" w:cs="Frutiger-Bold"/>
          <w:bCs/>
          <w:szCs w:val="24"/>
        </w:rPr>
        <w:t>4</w:t>
      </w:r>
      <w:r>
        <w:rPr>
          <w:rFonts w:asciiTheme="minorHAnsi" w:hAnsiTheme="minorHAnsi" w:cs="Frutiger-Bold"/>
          <w:bCs/>
          <w:szCs w:val="24"/>
        </w:rPr>
        <w:t>.</w:t>
      </w:r>
      <w:r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Gabrielle likes to jog and has a pedometer to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measure how far she runs. She checks her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pedometer periodically and records its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readings. Gabrielle plotted these data on a grid.</w:t>
      </w:r>
      <w:r>
        <w:rPr>
          <w:rFonts w:asciiTheme="minorHAnsi" w:hAnsiTheme="minorHAnsi" w:cs="Minion-Regular"/>
          <w:szCs w:val="24"/>
        </w:rPr>
        <w:t xml:space="preserve"> </w:t>
      </w:r>
    </w:p>
    <w:p w:rsidR="005562DB" w:rsidRPr="005562DB" w:rsidRDefault="00D25F74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What is the slope of the line and what does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it represent?</w:t>
      </w:r>
    </w:p>
    <w:p w:rsidR="005562DB" w:rsidRPr="005562DB" w:rsidRDefault="005562DB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D25F74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How is slope related to rate of change?</w:t>
      </w:r>
    </w:p>
    <w:p w:rsidR="005562DB" w:rsidRPr="005562DB" w:rsidRDefault="00D25F74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Assume Gabrielle continues to run at the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same rate.</w:t>
      </w:r>
    </w:p>
    <w:p w:rsidR="005562DB" w:rsidRPr="005562DB" w:rsidRDefault="005562DB" w:rsidP="00D25F7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i)</w:t>
      </w:r>
      <w:r w:rsidR="00D25F74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How far did Gabrielle jog in 4 min?</w:t>
      </w:r>
    </w:p>
    <w:p w:rsidR="005562DB" w:rsidRPr="005562DB" w:rsidRDefault="005562DB" w:rsidP="00D25F7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ii)</w:t>
      </w:r>
      <w:r w:rsidR="00D25F74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How long will it take Gabrielle to jog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1000 m?</w:t>
      </w:r>
    </w:p>
    <w:p w:rsidR="00D25F74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D25F74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D25F74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D25F74" w:rsidRDefault="00D25F74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5</w:t>
      </w:r>
      <w:r w:rsidR="00D25F74">
        <w:rPr>
          <w:rFonts w:asciiTheme="minorHAnsi" w:hAnsiTheme="minorHAnsi" w:cs="Frutiger-Bold"/>
          <w:bCs/>
          <w:szCs w:val="24"/>
        </w:rPr>
        <w:t>.</w:t>
      </w:r>
      <w:r w:rsidR="00D25F74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The slope of line FG is given.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What is the slope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of a line that is:</w:t>
      </w:r>
    </w:p>
    <w:p w:rsidR="005562DB" w:rsidRPr="005562DB" w:rsidRDefault="005562DB" w:rsidP="00B32E31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i) </w:t>
      </w:r>
      <w:r w:rsidRPr="005562DB">
        <w:rPr>
          <w:rFonts w:asciiTheme="minorHAnsi" w:hAnsiTheme="minorHAnsi" w:cs="Minion-Regular"/>
          <w:szCs w:val="24"/>
        </w:rPr>
        <w:t xml:space="preserve">parallel to FG? </w:t>
      </w:r>
      <w:r w:rsidRPr="005562DB">
        <w:rPr>
          <w:rFonts w:asciiTheme="minorHAnsi" w:hAnsiTheme="minorHAnsi" w:cs="Minion-Bold"/>
          <w:bCs/>
          <w:szCs w:val="24"/>
        </w:rPr>
        <w:t xml:space="preserve">ii) </w:t>
      </w:r>
      <w:r w:rsidRPr="005562DB">
        <w:rPr>
          <w:rFonts w:asciiTheme="minorHAnsi" w:hAnsiTheme="minorHAnsi" w:cs="Minion-Regular"/>
          <w:szCs w:val="24"/>
        </w:rPr>
        <w:t>perpendicular to FG?</w:t>
      </w:r>
    </w:p>
    <w:p w:rsidR="005562DB" w:rsidRPr="005562DB" w:rsidRDefault="005562DB" w:rsidP="00D25F7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a) </w:t>
      </w:r>
      <w:r w:rsidRPr="005562DB">
        <w:rPr>
          <w:rFonts w:asciiTheme="minorHAnsi" w:hAnsiTheme="minorHAnsi" w:cs="Minion-Regular"/>
          <w:szCs w:val="24"/>
        </w:rPr>
        <w:t xml:space="preserve">3 </w:t>
      </w:r>
      <w:r w:rsidR="00B32E31">
        <w:rPr>
          <w:rFonts w:asciiTheme="minorHAnsi" w:hAnsiTheme="minorHAnsi" w:cs="Minion-Regular"/>
          <w:szCs w:val="24"/>
        </w:rPr>
        <w:tab/>
      </w:r>
      <w:r w:rsidR="00B32E31">
        <w:rPr>
          <w:rFonts w:asciiTheme="minorHAnsi" w:hAnsiTheme="minorHAnsi" w:cs="Minion-Regular"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b) </w:t>
      </w:r>
      <w:r w:rsidR="00B32E31" w:rsidRPr="00B32E31">
        <w:rPr>
          <w:rFonts w:asciiTheme="minorHAnsi" w:hAnsiTheme="minorHAnsi" w:cs="Minion-Bold"/>
          <w:bCs/>
          <w:position w:val="-24"/>
          <w:szCs w:val="24"/>
        </w:rPr>
        <w:object w:dxaOrig="380" w:dyaOrig="620">
          <v:shape id="_x0000_i1027" type="#_x0000_t75" style="width:19pt;height:31.5pt" o:ole="">
            <v:imagedata r:id="rId15" o:title=""/>
          </v:shape>
          <o:OLEObject Type="Embed" ProgID="Equation.DSMT4" ShapeID="_x0000_i1027" DrawAspect="Content" ObjectID="_1524307023" r:id="rId16"/>
        </w:object>
      </w:r>
      <w:r w:rsidR="00B32E31">
        <w:rPr>
          <w:rFonts w:asciiTheme="minorHAnsi" w:hAnsiTheme="minorHAnsi" w:cs="Minion-Bold"/>
          <w:bCs/>
          <w:szCs w:val="24"/>
        </w:rPr>
        <w:tab/>
      </w:r>
      <w:r w:rsidR="00B32E31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>c)</w:t>
      </w:r>
      <w:r w:rsidR="00B32E31">
        <w:rPr>
          <w:rFonts w:asciiTheme="minorHAnsi" w:hAnsiTheme="minorHAnsi" w:cs="Minion-Bold"/>
          <w:bCs/>
          <w:szCs w:val="24"/>
        </w:rPr>
        <w:t xml:space="preserve"> </w:t>
      </w:r>
      <w:r w:rsidR="00B32E31" w:rsidRPr="00B32E31">
        <w:rPr>
          <w:rFonts w:asciiTheme="minorHAnsi" w:hAnsiTheme="minorHAnsi" w:cs="Minion-Bold"/>
          <w:bCs/>
          <w:position w:val="-24"/>
          <w:szCs w:val="24"/>
        </w:rPr>
        <w:object w:dxaOrig="340" w:dyaOrig="620">
          <v:shape id="_x0000_i1028" type="#_x0000_t75" style="width:17pt;height:31.5pt" o:ole="">
            <v:imagedata r:id="rId17" o:title=""/>
          </v:shape>
          <o:OLEObject Type="Embed" ProgID="Equation.DSMT4" ShapeID="_x0000_i1028" DrawAspect="Content" ObjectID="_1524307024" r:id="rId18"/>
        </w:object>
      </w:r>
      <w:r w:rsidRPr="005562DB">
        <w:rPr>
          <w:rFonts w:asciiTheme="minorHAnsi" w:hAnsiTheme="minorHAnsi" w:cs="Minion-Bold"/>
          <w:bCs/>
          <w:szCs w:val="24"/>
        </w:rPr>
        <w:t xml:space="preserve"> </w:t>
      </w:r>
      <w:r w:rsidR="00B32E31">
        <w:rPr>
          <w:rFonts w:asciiTheme="minorHAnsi" w:hAnsiTheme="minorHAnsi" w:cs="Minion-Bold"/>
          <w:bCs/>
          <w:szCs w:val="24"/>
        </w:rPr>
        <w:tab/>
      </w:r>
      <w:r w:rsidR="00B32E31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d) </w:t>
      </w:r>
      <w:r w:rsidRPr="005562DB">
        <w:rPr>
          <w:rFonts w:asciiTheme="minorHAnsi" w:hAnsiTheme="minorHAnsi" w:cs="Minion-Regular"/>
          <w:szCs w:val="24"/>
        </w:rPr>
        <w:t>1</w:t>
      </w:r>
    </w:p>
    <w:p w:rsidR="00B32E31" w:rsidRDefault="00B32E31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5562DB" w:rsidRPr="005562DB" w:rsidRDefault="00B32E31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36AB9476" wp14:editId="6F6B4B6E">
            <wp:simplePos x="0" y="0"/>
            <wp:positionH relativeFrom="column">
              <wp:posOffset>3816350</wp:posOffset>
            </wp:positionH>
            <wp:positionV relativeFrom="paragraph">
              <wp:posOffset>313690</wp:posOffset>
            </wp:positionV>
            <wp:extent cx="2051685" cy="1725295"/>
            <wp:effectExtent l="0" t="0" r="5715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72E9">
        <w:rPr>
          <w:rFonts w:asciiTheme="minorHAnsi" w:hAnsiTheme="minorHAnsi" w:cs="Frutiger-Bold"/>
          <w:bCs/>
          <w:szCs w:val="24"/>
        </w:rPr>
        <w:t>6</w:t>
      </w:r>
      <w:r>
        <w:rPr>
          <w:rFonts w:asciiTheme="minorHAnsi" w:hAnsiTheme="minorHAnsi" w:cs="Frutiger-Bold"/>
          <w:bCs/>
          <w:szCs w:val="24"/>
        </w:rPr>
        <w:t>.</w:t>
      </w:r>
      <w:r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The coordinates of two points on two lines are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given. Are the two lines parallel, perpendicular,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or neither? Justify your choice.</w:t>
      </w:r>
    </w:p>
    <w:p w:rsidR="005562DB" w:rsidRPr="005562DB" w:rsidRDefault="005562DB" w:rsidP="00B32E3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a)</w:t>
      </w:r>
      <w:r w:rsidR="00B32E31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H(</w:t>
      </w:r>
      <w:r w:rsidR="00B32E31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3, 3), J(</w:t>
      </w:r>
      <w:r w:rsidR="00B32E31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1, 7) and K(</w:t>
      </w:r>
      <w:r w:rsidR="00B32E31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1, 2), M(5,</w:t>
      </w:r>
      <w:r w:rsidR="00B32E31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1)</w:t>
      </w:r>
    </w:p>
    <w:p w:rsidR="005562DB" w:rsidRPr="005562DB" w:rsidRDefault="00B32E31" w:rsidP="00B32E3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N(</w:t>
      </w:r>
      <w:r>
        <w:rPr>
          <w:rFonts w:asciiTheme="minorHAnsi" w:hAnsiTheme="minorHAnsi" w:cs="MathematicalPi-One"/>
          <w:szCs w:val="24"/>
        </w:rPr>
        <w:t>–</w:t>
      </w:r>
      <w:r w:rsidR="005562DB" w:rsidRPr="005562DB">
        <w:rPr>
          <w:rFonts w:asciiTheme="minorHAnsi" w:hAnsiTheme="minorHAnsi" w:cs="Minion-Regular"/>
          <w:szCs w:val="24"/>
        </w:rPr>
        <w:t>4,</w:t>
      </w:r>
      <w:r>
        <w:rPr>
          <w:rFonts w:asciiTheme="minorHAnsi" w:hAnsiTheme="minorHAnsi" w:cs="MathematicalPi-One"/>
          <w:szCs w:val="24"/>
        </w:rPr>
        <w:t>–</w:t>
      </w:r>
      <w:r w:rsidR="005562DB" w:rsidRPr="005562DB">
        <w:rPr>
          <w:rFonts w:asciiTheme="minorHAnsi" w:hAnsiTheme="minorHAnsi" w:cs="Minion-Regular"/>
          <w:szCs w:val="24"/>
        </w:rPr>
        <w:t>2), P(</w:t>
      </w:r>
      <w:r>
        <w:rPr>
          <w:rFonts w:asciiTheme="minorHAnsi" w:hAnsiTheme="minorHAnsi" w:cs="MathematicalPi-One"/>
          <w:szCs w:val="24"/>
        </w:rPr>
        <w:t>–</w:t>
      </w:r>
      <w:r w:rsidR="005562DB" w:rsidRPr="005562DB">
        <w:rPr>
          <w:rFonts w:asciiTheme="minorHAnsi" w:hAnsiTheme="minorHAnsi" w:cs="Minion-Regular"/>
          <w:szCs w:val="24"/>
        </w:rPr>
        <w:t>1, 7) and Q(2, 5), R(4,</w:t>
      </w:r>
      <w:r>
        <w:rPr>
          <w:rFonts w:asciiTheme="minorHAnsi" w:hAnsiTheme="minorHAnsi" w:cs="MathematicalPi-One"/>
          <w:szCs w:val="24"/>
        </w:rPr>
        <w:t>–</w:t>
      </w:r>
      <w:r w:rsidR="005562DB" w:rsidRPr="005562DB">
        <w:rPr>
          <w:rFonts w:asciiTheme="minorHAnsi" w:hAnsiTheme="minorHAnsi" w:cs="Minion-Regular"/>
          <w:szCs w:val="24"/>
        </w:rPr>
        <w:t>1)</w:t>
      </w:r>
    </w:p>
    <w:p w:rsidR="00B32E31" w:rsidRDefault="00B32E31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7</w:t>
      </w:r>
      <w:r w:rsidR="005562DB" w:rsidRPr="005562DB">
        <w:rPr>
          <w:rFonts w:asciiTheme="minorHAnsi" w:hAnsiTheme="minorHAnsi" w:cs="Frutiger-Bold"/>
          <w:bCs/>
          <w:szCs w:val="24"/>
        </w:rPr>
        <w:t>.</w:t>
      </w:r>
      <w:r w:rsidR="00B32E31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Is quadrilateral STUV a parallelogram? Justify</w:t>
      </w:r>
      <w:r w:rsidR="00B32E31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your answer.</w:t>
      </w:r>
    </w:p>
    <w:p w:rsidR="00B32E31" w:rsidRDefault="00B32E31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8</w:t>
      </w:r>
      <w:r w:rsidR="005562DB" w:rsidRPr="005562DB">
        <w:rPr>
          <w:rFonts w:asciiTheme="minorHAnsi" w:hAnsiTheme="minorHAnsi" w:cs="Frutiger-Bold"/>
          <w:bCs/>
          <w:szCs w:val="24"/>
        </w:rPr>
        <w:t>.</w:t>
      </w:r>
      <w:r w:rsidR="00B32E31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Triangle ABC has vertices A(</w:t>
      </w:r>
      <w:r w:rsidR="00B32E31">
        <w:rPr>
          <w:rFonts w:asciiTheme="minorHAnsi" w:hAnsiTheme="minorHAnsi" w:cs="MathematicalPi-One"/>
          <w:szCs w:val="24"/>
        </w:rPr>
        <w:t>–</w:t>
      </w:r>
      <w:r w:rsidR="005562DB" w:rsidRPr="005562DB">
        <w:rPr>
          <w:rFonts w:asciiTheme="minorHAnsi" w:hAnsiTheme="minorHAnsi" w:cs="Minion-Regular"/>
          <w:szCs w:val="24"/>
        </w:rPr>
        <w:t>1,</w:t>
      </w:r>
      <w:r w:rsidR="00B32E31">
        <w:rPr>
          <w:rFonts w:asciiTheme="minorHAnsi" w:hAnsiTheme="minorHAnsi" w:cs="MathematicalPi-One"/>
          <w:szCs w:val="24"/>
        </w:rPr>
        <w:t>–</w:t>
      </w:r>
      <w:r w:rsidR="005562DB" w:rsidRPr="005562DB">
        <w:rPr>
          <w:rFonts w:asciiTheme="minorHAnsi" w:hAnsiTheme="minorHAnsi" w:cs="Minion-Regular"/>
          <w:szCs w:val="24"/>
        </w:rPr>
        <w:t>1), B(2, 5),</w:t>
      </w:r>
      <w:r w:rsidR="00B32E31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 xml:space="preserve">and C(6, 3). Is </w:t>
      </w:r>
      <w:r w:rsidR="00B32E31">
        <w:rPr>
          <w:rFonts w:ascii="Cambria Math" w:hAnsi="Cambria Math" w:cs="MathematicalPi-Six"/>
          <w:szCs w:val="24"/>
        </w:rPr>
        <w:t>∆</w:t>
      </w:r>
      <w:r w:rsidR="005562DB" w:rsidRPr="005562DB">
        <w:rPr>
          <w:rFonts w:asciiTheme="minorHAnsi" w:hAnsiTheme="minorHAnsi" w:cs="Minion-Regular"/>
          <w:szCs w:val="24"/>
        </w:rPr>
        <w:t>ABC a right triangle? Justify</w:t>
      </w:r>
      <w:r w:rsidR="00B32E31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your answer.</w:t>
      </w: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9</w:t>
      </w:r>
      <w:r w:rsidR="005562DB" w:rsidRPr="005562DB">
        <w:rPr>
          <w:rFonts w:asciiTheme="minorHAnsi" w:hAnsiTheme="minorHAnsi" w:cs="Frutiger-Bold"/>
          <w:bCs/>
          <w:szCs w:val="24"/>
        </w:rPr>
        <w:t>.</w:t>
      </w:r>
      <w:r w:rsidR="007C6855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Sketch graphs to help explain what happens to</w:t>
      </w:r>
      <w:r w:rsidR="007C6855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 xml:space="preserve">the graph of </w:t>
      </w:r>
      <w:r w:rsidR="007C6855" w:rsidRPr="007C6855">
        <w:rPr>
          <w:rFonts w:asciiTheme="minorHAnsi" w:hAnsiTheme="minorHAnsi" w:cs="Minion-Regular"/>
          <w:position w:val="-10"/>
          <w:szCs w:val="24"/>
        </w:rPr>
        <w:object w:dxaOrig="999" w:dyaOrig="300">
          <v:shape id="_x0000_i1029" type="#_x0000_t75" style="width:50pt;height:15pt" o:ole="">
            <v:imagedata r:id="rId20" o:title=""/>
          </v:shape>
          <o:OLEObject Type="Embed" ProgID="Equation.DSMT4" ShapeID="_x0000_i1029" DrawAspect="Content" ObjectID="_1524307025" r:id="rId21"/>
        </w:object>
      </w:r>
      <w:r w:rsidR="005562DB" w:rsidRPr="005562DB">
        <w:rPr>
          <w:rFonts w:asciiTheme="minorHAnsi" w:hAnsiTheme="minorHAnsi" w:cs="Minion-Regular"/>
          <w:szCs w:val="24"/>
        </w:rPr>
        <w:t>when:</w:t>
      </w:r>
    </w:p>
    <w:p w:rsidR="005562DB" w:rsidRPr="005562DB" w:rsidRDefault="007C6855" w:rsidP="007C6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 xml:space="preserve">the coefficient of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 xml:space="preserve">x </w:t>
      </w:r>
      <w:r w:rsidR="005562DB" w:rsidRPr="005562DB">
        <w:rPr>
          <w:rFonts w:asciiTheme="minorHAnsi" w:hAnsiTheme="minorHAnsi" w:cs="Minion-Regular"/>
          <w:szCs w:val="24"/>
        </w:rPr>
        <w:t>increases by 1 each time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until the coefficient is 6</w:t>
      </w:r>
    </w:p>
    <w:p w:rsidR="005562DB" w:rsidRPr="005562DB" w:rsidRDefault="005562DB" w:rsidP="007C6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7C6855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the constant term decreases by 1 each time</w:t>
      </w:r>
      <w:r w:rsidR="007C6855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until it is –4</w:t>
      </w: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0</w:t>
      </w:r>
      <w:r w:rsidR="005562DB" w:rsidRPr="005562DB">
        <w:rPr>
          <w:rFonts w:asciiTheme="minorHAnsi" w:hAnsiTheme="minorHAnsi" w:cs="Frutiger-Bold"/>
          <w:bCs/>
          <w:szCs w:val="24"/>
        </w:rPr>
        <w:t>.</w:t>
      </w:r>
      <w:r w:rsidR="007C6855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For each equation, identify the slope and</w:t>
      </w:r>
      <w:r w:rsidR="007C6855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>y</w:t>
      </w:r>
      <w:r w:rsidR="005562DB" w:rsidRPr="005562DB">
        <w:rPr>
          <w:rFonts w:asciiTheme="minorHAnsi" w:hAnsiTheme="minorHAnsi" w:cs="Minion-Regular"/>
          <w:szCs w:val="24"/>
        </w:rPr>
        <w:t>-intercept of its graph, then draw the graph.</w:t>
      </w:r>
    </w:p>
    <w:p w:rsidR="005562DB" w:rsidRPr="005562DB" w:rsidRDefault="005562DB" w:rsidP="007C6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a) </w:t>
      </w:r>
      <w:r w:rsidR="007C6855" w:rsidRPr="007C6855">
        <w:rPr>
          <w:rFonts w:asciiTheme="minorHAnsi" w:hAnsiTheme="minorHAnsi" w:cs="Minion-Bold"/>
          <w:bCs/>
          <w:position w:val="-10"/>
          <w:szCs w:val="24"/>
        </w:rPr>
        <w:object w:dxaOrig="1140" w:dyaOrig="300">
          <v:shape id="_x0000_i1030" type="#_x0000_t75" style="width:57pt;height:15pt" o:ole="">
            <v:imagedata r:id="rId22" o:title=""/>
          </v:shape>
          <o:OLEObject Type="Embed" ProgID="Equation.DSMT4" ShapeID="_x0000_i1030" DrawAspect="Content" ObjectID="_1524307026" r:id="rId23"/>
        </w:object>
      </w:r>
      <w:r w:rsidRPr="005562DB">
        <w:rPr>
          <w:rFonts w:asciiTheme="minorHAnsi" w:hAnsiTheme="minorHAnsi" w:cs="Minion-Regular"/>
          <w:szCs w:val="24"/>
        </w:rPr>
        <w:t xml:space="preserve"> </w:t>
      </w:r>
      <w:r w:rsidR="007C6855">
        <w:rPr>
          <w:rFonts w:asciiTheme="minorHAnsi" w:hAnsiTheme="minorHAnsi" w:cs="Minion-Regular"/>
          <w:szCs w:val="24"/>
        </w:rPr>
        <w:tab/>
      </w:r>
      <w:r w:rsidR="007C6855">
        <w:rPr>
          <w:rFonts w:asciiTheme="minorHAnsi" w:hAnsiTheme="minorHAnsi" w:cs="Minion-Regular"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b) </w:t>
      </w:r>
      <w:r w:rsidR="007C6855" w:rsidRPr="007C6855">
        <w:rPr>
          <w:rFonts w:asciiTheme="minorHAnsi" w:hAnsiTheme="minorHAnsi" w:cs="Minion-Bold"/>
          <w:bCs/>
          <w:position w:val="-24"/>
          <w:szCs w:val="24"/>
        </w:rPr>
        <w:object w:dxaOrig="1040" w:dyaOrig="620">
          <v:shape id="_x0000_i1031" type="#_x0000_t75" style="width:52pt;height:31.5pt" o:ole="">
            <v:imagedata r:id="rId24" o:title=""/>
          </v:shape>
          <o:OLEObject Type="Embed" ProgID="Equation.DSMT4" ShapeID="_x0000_i1031" DrawAspect="Content" ObjectID="_1524307027" r:id="rId25"/>
        </w:object>
      </w: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73A21330" wp14:editId="2BC71CD6">
            <wp:simplePos x="0" y="0"/>
            <wp:positionH relativeFrom="column">
              <wp:posOffset>2981325</wp:posOffset>
            </wp:positionH>
            <wp:positionV relativeFrom="paragraph">
              <wp:posOffset>15240</wp:posOffset>
            </wp:positionV>
            <wp:extent cx="3267710" cy="1876425"/>
            <wp:effectExtent l="0" t="0" r="8890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1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72E9">
        <w:rPr>
          <w:rFonts w:asciiTheme="minorHAnsi" w:hAnsiTheme="minorHAnsi" w:cs="Frutiger-Bold"/>
          <w:bCs/>
          <w:szCs w:val="24"/>
        </w:rPr>
        <w:t>11</w:t>
      </w:r>
      <w:r w:rsidR="005562DB" w:rsidRPr="005562DB">
        <w:rPr>
          <w:rFonts w:asciiTheme="minorHAnsi" w:hAnsiTheme="minorHAnsi" w:cs="Frutiger-Bold"/>
          <w:bCs/>
          <w:szCs w:val="24"/>
        </w:rPr>
        <w:t>.</w:t>
      </w:r>
      <w:r>
        <w:rPr>
          <w:rFonts w:asciiTheme="minorHAnsi" w:hAnsiTheme="minorHAnsi" w:cs="Frutiger-Bold"/>
          <w:bCs/>
          <w:szCs w:val="24"/>
        </w:rPr>
        <w:tab/>
      </w:r>
      <w:r>
        <w:rPr>
          <w:rFonts w:asciiTheme="minorHAnsi" w:hAnsiTheme="minorHAnsi" w:cs="Minion-Regular"/>
          <w:szCs w:val="24"/>
        </w:rPr>
        <w:t>For each graph</w:t>
      </w:r>
      <w:r w:rsidR="005562DB" w:rsidRPr="005562DB">
        <w:rPr>
          <w:rFonts w:asciiTheme="minorHAnsi" w:hAnsiTheme="minorHAnsi" w:cs="Minion-Regular"/>
          <w:szCs w:val="24"/>
        </w:rPr>
        <w:t>:</w:t>
      </w:r>
    </w:p>
    <w:p w:rsidR="005562DB" w:rsidRPr="005562DB" w:rsidRDefault="007C6855" w:rsidP="007C6855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i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 xml:space="preserve">Determine its slope and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>y</w:t>
      </w:r>
      <w:r w:rsidR="005562DB" w:rsidRPr="005562DB">
        <w:rPr>
          <w:rFonts w:asciiTheme="minorHAnsi" w:hAnsiTheme="minorHAnsi" w:cs="Minion-Regular"/>
          <w:szCs w:val="24"/>
        </w:rPr>
        <w:t>-intercept.</w:t>
      </w:r>
    </w:p>
    <w:p w:rsidR="005562DB" w:rsidRPr="005562DB" w:rsidRDefault="005562DB" w:rsidP="007C6855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ii)</w:t>
      </w:r>
      <w:r w:rsidR="007C6855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rite an equation that describes the graph.</w:t>
      </w:r>
    </w:p>
    <w:p w:rsidR="005562DB" w:rsidRPr="005562DB" w:rsidRDefault="005562DB" w:rsidP="007C6855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iii)</w:t>
      </w:r>
      <w:r w:rsidR="007C6855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Verify your equation.</w:t>
      </w: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7C6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7C6855" w:rsidRDefault="009872E9" w:rsidP="007C6855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2</w:t>
      </w:r>
      <w:r w:rsidR="005562DB" w:rsidRPr="005562DB">
        <w:rPr>
          <w:rFonts w:asciiTheme="minorHAnsi" w:hAnsiTheme="minorHAnsi" w:cs="Frutiger-Bold"/>
          <w:bCs/>
          <w:szCs w:val="24"/>
        </w:rPr>
        <w:t>.</w:t>
      </w:r>
      <w:r w:rsidR="007C6855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 xml:space="preserve">Match each equation with its graph. </w:t>
      </w:r>
    </w:p>
    <w:p w:rsidR="005562DB" w:rsidRPr="005562DB" w:rsidRDefault="00574519" w:rsidP="007C6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45362350" wp14:editId="48F58AAE">
            <wp:simplePos x="0" y="0"/>
            <wp:positionH relativeFrom="column">
              <wp:posOffset>3291094</wp:posOffset>
            </wp:positionH>
            <wp:positionV relativeFrom="paragraph">
              <wp:posOffset>387985</wp:posOffset>
            </wp:positionV>
            <wp:extent cx="2695575" cy="1463040"/>
            <wp:effectExtent l="0" t="0" r="9525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2DB" w:rsidRPr="005562DB">
        <w:rPr>
          <w:rFonts w:asciiTheme="minorHAnsi" w:hAnsiTheme="minorHAnsi" w:cs="Minion-Bold"/>
          <w:bCs/>
          <w:szCs w:val="24"/>
        </w:rPr>
        <w:t xml:space="preserve">a) </w:t>
      </w:r>
      <w:r w:rsidR="007C6855" w:rsidRPr="007C6855">
        <w:rPr>
          <w:rFonts w:asciiTheme="minorHAnsi" w:hAnsiTheme="minorHAnsi" w:cs="Minion-Bold"/>
          <w:bCs/>
          <w:position w:val="-24"/>
          <w:szCs w:val="24"/>
        </w:rPr>
        <w:object w:dxaOrig="1040" w:dyaOrig="620">
          <v:shape id="_x0000_i1032" type="#_x0000_t75" style="width:52pt;height:31.5pt" o:ole="">
            <v:imagedata r:id="rId28" o:title=""/>
          </v:shape>
          <o:OLEObject Type="Embed" ProgID="Equation.DSMT4" ShapeID="_x0000_i1032" DrawAspect="Content" ObjectID="_1524307028" r:id="rId29"/>
        </w:object>
      </w:r>
      <w:r w:rsidR="007C6855"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Bold"/>
          <w:bCs/>
          <w:szCs w:val="24"/>
        </w:rPr>
        <w:t xml:space="preserve">b) </w:t>
      </w:r>
      <w:r w:rsidR="007C6855" w:rsidRPr="007C6855">
        <w:rPr>
          <w:rFonts w:asciiTheme="minorHAnsi" w:hAnsiTheme="minorHAnsi" w:cs="Minion-Bold"/>
          <w:bCs/>
          <w:position w:val="-10"/>
          <w:szCs w:val="24"/>
        </w:rPr>
        <w:object w:dxaOrig="1120" w:dyaOrig="300">
          <v:shape id="_x0000_i1033" type="#_x0000_t75" style="width:55.5pt;height:15pt" o:ole="">
            <v:imagedata r:id="rId30" o:title=""/>
          </v:shape>
          <o:OLEObject Type="Embed" ProgID="Equation.DSMT4" ShapeID="_x0000_i1033" DrawAspect="Content" ObjectID="_1524307029" r:id="rId31"/>
        </w:object>
      </w:r>
      <w:r w:rsidR="007C6855">
        <w:rPr>
          <w:rFonts w:asciiTheme="minorHAnsi" w:hAnsiTheme="minorHAnsi" w:cs="Minion-Bold"/>
          <w:bCs/>
          <w:szCs w:val="24"/>
        </w:rPr>
        <w:tab/>
      </w:r>
      <w:r w:rsidR="007C6855"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Bold"/>
          <w:bCs/>
          <w:szCs w:val="24"/>
        </w:rPr>
        <w:t xml:space="preserve">c) </w:t>
      </w:r>
      <w:r w:rsidR="007C6855" w:rsidRPr="007C6855">
        <w:rPr>
          <w:rFonts w:asciiTheme="minorHAnsi" w:hAnsiTheme="minorHAnsi" w:cs="Minion-Bold"/>
          <w:bCs/>
          <w:position w:val="-10"/>
          <w:szCs w:val="24"/>
        </w:rPr>
        <w:object w:dxaOrig="980" w:dyaOrig="300">
          <v:shape id="_x0000_i1034" type="#_x0000_t75" style="width:49pt;height:15pt" o:ole="">
            <v:imagedata r:id="rId32" o:title=""/>
          </v:shape>
          <o:OLEObject Type="Embed" ProgID="Equation.DSMT4" ShapeID="_x0000_i1034" DrawAspect="Content" ObjectID="_1524307030" r:id="rId33"/>
        </w:object>
      </w:r>
      <w:r w:rsidR="007C6855"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Bold"/>
          <w:bCs/>
          <w:szCs w:val="24"/>
        </w:rPr>
        <w:t xml:space="preserve">d) </w:t>
      </w:r>
      <w:r w:rsidR="007C6855" w:rsidRPr="007C6855">
        <w:rPr>
          <w:rFonts w:asciiTheme="minorHAnsi" w:hAnsiTheme="minorHAnsi" w:cs="Minion-Bold"/>
          <w:bCs/>
          <w:position w:val="-10"/>
          <w:szCs w:val="24"/>
        </w:rPr>
        <w:object w:dxaOrig="1120" w:dyaOrig="300">
          <v:shape id="_x0000_i1035" type="#_x0000_t75" style="width:55.5pt;height:15pt" o:ole="">
            <v:imagedata r:id="rId34" o:title=""/>
          </v:shape>
          <o:OLEObject Type="Embed" ProgID="Equation.DSMT4" ShapeID="_x0000_i1035" DrawAspect="Content" ObjectID="_1524307031" r:id="rId35"/>
        </w:object>
      </w:r>
    </w:p>
    <w:p w:rsidR="007C6855" w:rsidRDefault="007C6855" w:rsidP="00574519">
      <w:pPr>
        <w:autoSpaceDE w:val="0"/>
        <w:autoSpaceDN w:val="0"/>
        <w:adjustRightInd w:val="0"/>
        <w:ind w:left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inline distT="0" distB="0" distL="0" distR="0" wp14:anchorId="464FCC2D" wp14:editId="7E58C411">
            <wp:extent cx="2695575" cy="1693545"/>
            <wp:effectExtent l="0" t="0" r="9525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519" w:rsidRDefault="0057451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74519" w:rsidRDefault="00574519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br w:type="page"/>
      </w: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13</w:t>
      </w:r>
      <w:r w:rsidR="00574519">
        <w:rPr>
          <w:rFonts w:asciiTheme="minorHAnsi" w:hAnsiTheme="minorHAnsi" w:cs="Frutiger-Bold"/>
          <w:bCs/>
          <w:szCs w:val="24"/>
        </w:rPr>
        <w:t>.</w:t>
      </w:r>
      <w:r w:rsidR="00574519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Mason had $40 in his bank account when he</w:t>
      </w:r>
      <w:r w:rsidR="00574519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started to save $15 each week.</w:t>
      </w:r>
    </w:p>
    <w:p w:rsidR="005562DB" w:rsidRPr="005562DB" w:rsidRDefault="005562DB" w:rsidP="0057451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a)</w:t>
      </w:r>
      <w:r w:rsidR="00574519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rite an equation to represent the total</w:t>
      </w:r>
      <w:r w:rsidR="00574519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 xml:space="preserve">amount, </w:t>
      </w:r>
      <w:r w:rsidRPr="005562DB">
        <w:rPr>
          <w:rFonts w:asciiTheme="minorHAnsi" w:hAnsiTheme="minorHAnsi" w:cs="Minion-Italic"/>
          <w:i/>
          <w:iCs/>
          <w:szCs w:val="24"/>
        </w:rPr>
        <w:t xml:space="preserve">A </w:t>
      </w:r>
      <w:r w:rsidRPr="005562DB">
        <w:rPr>
          <w:rFonts w:asciiTheme="minorHAnsi" w:hAnsiTheme="minorHAnsi" w:cs="Minion-Regular"/>
          <w:szCs w:val="24"/>
        </w:rPr>
        <w:t>dollars, he had in his account</w:t>
      </w:r>
      <w:r w:rsidR="00574519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 xml:space="preserve">after </w:t>
      </w:r>
      <w:r w:rsidRPr="005562DB">
        <w:rPr>
          <w:rFonts w:asciiTheme="minorHAnsi" w:hAnsiTheme="minorHAnsi" w:cs="Minion-Italic"/>
          <w:i/>
          <w:iCs/>
          <w:szCs w:val="24"/>
        </w:rPr>
        <w:t xml:space="preserve">w </w:t>
      </w:r>
      <w:r w:rsidRPr="005562DB">
        <w:rPr>
          <w:rFonts w:asciiTheme="minorHAnsi" w:hAnsiTheme="minorHAnsi" w:cs="Minion-Regular"/>
          <w:szCs w:val="24"/>
        </w:rPr>
        <w:t>weeks.</w:t>
      </w:r>
    </w:p>
    <w:p w:rsidR="005562DB" w:rsidRPr="005562DB" w:rsidRDefault="00574519" w:rsidP="0057451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After how many weeks did Mason have $355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in his account?</w:t>
      </w:r>
    </w:p>
    <w:p w:rsidR="005562DB" w:rsidRPr="005562DB" w:rsidRDefault="00574519" w:rsidP="0057451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Suppose you graphed the equation you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wrote in part a.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What would the slope and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the vertical intercept of the graph represent?</w:t>
      </w:r>
    </w:p>
    <w:p w:rsidR="00574519" w:rsidRDefault="0057451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4</w:t>
      </w:r>
      <w:r w:rsidR="00574519">
        <w:rPr>
          <w:rFonts w:asciiTheme="minorHAnsi" w:hAnsiTheme="minorHAnsi" w:cs="Frutiger-Bold"/>
          <w:bCs/>
          <w:szCs w:val="24"/>
        </w:rPr>
        <w:t>.</w:t>
      </w:r>
      <w:r w:rsidR="00574519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Consider the graph of</w:t>
      </w:r>
      <w:r w:rsidR="00574519" w:rsidRPr="00574519">
        <w:rPr>
          <w:rFonts w:asciiTheme="minorHAnsi" w:hAnsiTheme="minorHAnsi" w:cs="Minion-Regular"/>
          <w:position w:val="-24"/>
          <w:szCs w:val="24"/>
        </w:rPr>
        <w:object w:dxaOrig="1040" w:dyaOrig="620">
          <v:shape id="_x0000_i1036" type="#_x0000_t75" style="width:52pt;height:31.5pt" o:ole="">
            <v:imagedata r:id="rId37" o:title=""/>
          </v:shape>
          <o:OLEObject Type="Embed" ProgID="Equation.DSMT4" ShapeID="_x0000_i1036" DrawAspect="Content" ObjectID="_1524307032" r:id="rId38"/>
        </w:object>
      </w:r>
      <w:r w:rsidR="005562DB" w:rsidRPr="005562DB">
        <w:rPr>
          <w:rFonts w:asciiTheme="minorHAnsi" w:hAnsiTheme="minorHAnsi" w:cs="Minion-Regular"/>
          <w:szCs w:val="24"/>
        </w:rPr>
        <w:t>.</w:t>
      </w:r>
    </w:p>
    <w:p w:rsidR="005562DB" w:rsidRPr="005562DB" w:rsidRDefault="00690855" w:rsidP="00690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Write 2 equations that describe 2 different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lines that are parallel to this line. How do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you know all 3 lines are parallel?</w:t>
      </w:r>
    </w:p>
    <w:p w:rsidR="005562DB" w:rsidRPr="005562DB" w:rsidRDefault="005562DB" w:rsidP="00690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690855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rite 2 equations that describe 2 different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lines that are perpendicular to this line.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How do you know that the 2 new lines are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perpendicular to the original line?</w:t>
      </w:r>
    </w:p>
    <w:p w:rsidR="009872E9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5</w:t>
      </w:r>
      <w:r w:rsidR="00690855">
        <w:rPr>
          <w:rFonts w:asciiTheme="minorHAnsi" w:hAnsiTheme="minorHAnsi" w:cs="Frutiger-Bold"/>
          <w:bCs/>
          <w:szCs w:val="24"/>
        </w:rPr>
        <w:t>.</w:t>
      </w:r>
      <w:r w:rsidR="00690855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Line DE passes through F(</w:t>
      </w:r>
      <w:r w:rsidR="00690855">
        <w:rPr>
          <w:rFonts w:asciiTheme="minorHAnsi" w:hAnsiTheme="minorHAnsi" w:cs="MathematicalPi-One"/>
          <w:szCs w:val="24"/>
        </w:rPr>
        <w:t>–</w:t>
      </w:r>
      <w:r w:rsidR="005562DB" w:rsidRPr="005562DB">
        <w:rPr>
          <w:rFonts w:asciiTheme="minorHAnsi" w:hAnsiTheme="minorHAnsi" w:cs="Minion-Regular"/>
          <w:szCs w:val="24"/>
        </w:rPr>
        <w:t>2, 3) and is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perpendicular to the line described by the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equation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="00690855" w:rsidRPr="00690855">
        <w:rPr>
          <w:rFonts w:asciiTheme="minorHAnsi" w:hAnsiTheme="minorHAnsi" w:cs="Minion-Regular"/>
          <w:position w:val="-10"/>
          <w:szCs w:val="24"/>
        </w:rPr>
        <w:object w:dxaOrig="980" w:dyaOrig="300">
          <v:shape id="_x0000_i1037" type="#_x0000_t75" style="width:49pt;height:15pt" o:ole="">
            <v:imagedata r:id="rId39" o:title=""/>
          </v:shape>
          <o:OLEObject Type="Embed" ProgID="Equation.DSMT4" ShapeID="_x0000_i1037" DrawAspect="Content" ObjectID="_1524307033" r:id="rId40"/>
        </w:object>
      </w:r>
      <w:r w:rsidR="005562DB" w:rsidRPr="005562DB">
        <w:rPr>
          <w:rFonts w:asciiTheme="minorHAnsi" w:hAnsiTheme="minorHAnsi" w:cs="Minion-Regular"/>
          <w:szCs w:val="24"/>
        </w:rPr>
        <w:t>.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Write an equation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for line DE.</w:t>
      </w:r>
    </w:p>
    <w:p w:rsidR="009872E9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6</w:t>
      </w:r>
      <w:r w:rsidR="00690855">
        <w:rPr>
          <w:rFonts w:asciiTheme="minorHAnsi" w:hAnsiTheme="minorHAnsi" w:cs="Frutiger-Bold"/>
          <w:bCs/>
          <w:szCs w:val="24"/>
        </w:rPr>
        <w:t>.</w:t>
      </w:r>
      <w:r w:rsidR="00690855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For each equation below:</w:t>
      </w:r>
    </w:p>
    <w:p w:rsidR="005562DB" w:rsidRPr="005562DB" w:rsidRDefault="005562DB" w:rsidP="00690855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i) </w:t>
      </w:r>
      <w:r w:rsidRPr="005562DB">
        <w:rPr>
          <w:rFonts w:asciiTheme="minorHAnsi" w:hAnsiTheme="minorHAnsi" w:cs="Minion-Regular"/>
          <w:szCs w:val="24"/>
        </w:rPr>
        <w:t>Identify the slope of its graph and the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coordinates of a point on the graph.</w:t>
      </w:r>
    </w:p>
    <w:p w:rsidR="005562DB" w:rsidRPr="005562DB" w:rsidRDefault="005562DB" w:rsidP="00690855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ii) </w:t>
      </w:r>
      <w:r w:rsidRPr="005562DB">
        <w:rPr>
          <w:rFonts w:asciiTheme="minorHAnsi" w:hAnsiTheme="minorHAnsi" w:cs="Minion-Regular"/>
          <w:szCs w:val="24"/>
        </w:rPr>
        <w:t>Graph the equation.</w:t>
      </w:r>
    </w:p>
    <w:p w:rsidR="005562DB" w:rsidRPr="005562DB" w:rsidRDefault="005562DB" w:rsidP="00690855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iii) </w:t>
      </w:r>
      <w:r w:rsidRPr="005562DB">
        <w:rPr>
          <w:rFonts w:asciiTheme="minorHAnsi" w:hAnsiTheme="minorHAnsi" w:cs="Minion-Regular"/>
          <w:szCs w:val="24"/>
        </w:rPr>
        <w:t>Choose a different point on the graph,</w:t>
      </w:r>
      <w:r w:rsidR="00690855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then write its equation in a different way.</w:t>
      </w:r>
    </w:p>
    <w:p w:rsidR="005562DB" w:rsidRPr="005562DB" w:rsidRDefault="005562DB" w:rsidP="00690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a) </w:t>
      </w:r>
      <w:r w:rsidR="000D6FE6" w:rsidRPr="000D6FE6">
        <w:rPr>
          <w:rFonts w:asciiTheme="minorHAnsi" w:hAnsiTheme="minorHAnsi" w:cs="Minion-Bold"/>
          <w:bCs/>
          <w:position w:val="-10"/>
          <w:szCs w:val="24"/>
        </w:rPr>
        <w:object w:dxaOrig="1440" w:dyaOrig="320">
          <v:shape id="_x0000_i1038" type="#_x0000_t75" style="width:1in;height:16.5pt" o:ole="">
            <v:imagedata r:id="rId41" o:title=""/>
          </v:shape>
          <o:OLEObject Type="Embed" ProgID="Equation.DSMT4" ShapeID="_x0000_i1038" DrawAspect="Content" ObjectID="_1524307034" r:id="rId42"/>
        </w:object>
      </w:r>
    </w:p>
    <w:p w:rsidR="005562DB" w:rsidRPr="005562DB" w:rsidRDefault="000D6FE6" w:rsidP="00690855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1CF95A2D" wp14:editId="25052CBE">
            <wp:simplePos x="0" y="0"/>
            <wp:positionH relativeFrom="column">
              <wp:posOffset>3243580</wp:posOffset>
            </wp:positionH>
            <wp:positionV relativeFrom="paragraph">
              <wp:posOffset>334010</wp:posOffset>
            </wp:positionV>
            <wp:extent cx="3077210" cy="1438910"/>
            <wp:effectExtent l="0" t="0" r="8890" b="889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21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2DB" w:rsidRPr="005562DB">
        <w:rPr>
          <w:rFonts w:asciiTheme="minorHAnsi" w:hAnsiTheme="minorHAnsi" w:cs="Minion-Bold"/>
          <w:bCs/>
          <w:szCs w:val="24"/>
        </w:rPr>
        <w:t xml:space="preserve">b) </w:t>
      </w:r>
      <w:r w:rsidRPr="000D6FE6">
        <w:rPr>
          <w:rFonts w:asciiTheme="minorHAnsi" w:hAnsiTheme="minorHAnsi" w:cs="Minion-Bold"/>
          <w:bCs/>
          <w:position w:val="-24"/>
          <w:szCs w:val="24"/>
        </w:rPr>
        <w:object w:dxaOrig="1640" w:dyaOrig="620">
          <v:shape id="_x0000_i1039" type="#_x0000_t75" style="width:82pt;height:31.5pt" o:ole="">
            <v:imagedata r:id="rId44" o:title=""/>
          </v:shape>
          <o:OLEObject Type="Embed" ProgID="Equation.DSMT4" ShapeID="_x0000_i1039" DrawAspect="Content" ObjectID="_1524307035" r:id="rId45"/>
        </w:object>
      </w:r>
    </w:p>
    <w:p w:rsidR="00690855" w:rsidRDefault="00690855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7</w:t>
      </w:r>
      <w:r w:rsidR="000D6FE6">
        <w:rPr>
          <w:rFonts w:asciiTheme="minorHAnsi" w:hAnsiTheme="minorHAnsi" w:cs="Frutiger-Bold"/>
          <w:bCs/>
          <w:szCs w:val="24"/>
        </w:rPr>
        <w:t>.</w:t>
      </w:r>
      <w:r w:rsidR="000D6FE6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Write an equation for each graph. Verify that the equation is correct.</w:t>
      </w:r>
    </w:p>
    <w:p w:rsidR="000D6FE6" w:rsidRPr="005562DB" w:rsidRDefault="000D6FE6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</w:p>
    <w:p w:rsidR="00336109" w:rsidRDefault="0033610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6109" w:rsidRDefault="0033610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6109" w:rsidRDefault="0033610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6109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18</w:t>
      </w:r>
      <w:r w:rsidR="005562DB" w:rsidRPr="005562DB">
        <w:rPr>
          <w:rFonts w:asciiTheme="minorHAnsi" w:hAnsiTheme="minorHAnsi" w:cs="Frutiger-Bold"/>
          <w:bCs/>
          <w:szCs w:val="24"/>
        </w:rPr>
        <w:t>.</w:t>
      </w:r>
    </w:p>
    <w:p w:rsidR="005562DB" w:rsidRPr="005562DB" w:rsidRDefault="00336109" w:rsidP="009872E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Write an equation for the line that passes through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each pair of points. Describe your strategy.</w:t>
      </w:r>
    </w:p>
    <w:p w:rsidR="005562DB" w:rsidRPr="005562DB" w:rsidRDefault="005562DB" w:rsidP="009872E9">
      <w:pPr>
        <w:autoSpaceDE w:val="0"/>
        <w:autoSpaceDN w:val="0"/>
        <w:adjustRightInd w:val="0"/>
        <w:ind w:left="158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i) </w:t>
      </w:r>
      <w:r w:rsidRPr="005562DB">
        <w:rPr>
          <w:rFonts w:asciiTheme="minorHAnsi" w:hAnsiTheme="minorHAnsi" w:cs="Minion-Regular"/>
          <w:szCs w:val="24"/>
        </w:rPr>
        <w:t>G(</w:t>
      </w:r>
      <w:r w:rsidR="00336109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3,</w:t>
      </w:r>
      <w:r w:rsidR="00336109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7) and H(1, 5)</w:t>
      </w:r>
    </w:p>
    <w:p w:rsidR="005562DB" w:rsidRPr="005562DB" w:rsidRDefault="005562DB" w:rsidP="009872E9">
      <w:pPr>
        <w:autoSpaceDE w:val="0"/>
        <w:autoSpaceDN w:val="0"/>
        <w:adjustRightInd w:val="0"/>
        <w:ind w:left="158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ii) </w:t>
      </w:r>
      <w:r w:rsidRPr="005562DB">
        <w:rPr>
          <w:rFonts w:asciiTheme="minorHAnsi" w:hAnsiTheme="minorHAnsi" w:cs="Minion-Regular"/>
          <w:szCs w:val="24"/>
        </w:rPr>
        <w:t>J(</w:t>
      </w:r>
      <w:r w:rsidR="00336109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3, 3) and K(5,</w:t>
      </w:r>
      <w:r w:rsidR="00336109">
        <w:rPr>
          <w:rFonts w:asciiTheme="minorHAnsi" w:hAnsiTheme="minorHAnsi" w:cs="MathematicalPi-One"/>
          <w:szCs w:val="24"/>
        </w:rPr>
        <w:t>–</w:t>
      </w:r>
      <w:r w:rsidRPr="005562DB">
        <w:rPr>
          <w:rFonts w:asciiTheme="minorHAnsi" w:hAnsiTheme="minorHAnsi" w:cs="Minion-Regular"/>
          <w:szCs w:val="24"/>
        </w:rPr>
        <w:t>1)</w:t>
      </w:r>
    </w:p>
    <w:p w:rsidR="005562DB" w:rsidRPr="005562DB" w:rsidRDefault="00336109" w:rsidP="009872E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Use each equation you wrote in part a to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determine the coordinates of another point on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each line.</w:t>
      </w:r>
    </w:p>
    <w:p w:rsidR="00336109" w:rsidRDefault="0033610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9</w:t>
      </w:r>
      <w:r w:rsidR="00336109">
        <w:rPr>
          <w:rFonts w:asciiTheme="minorHAnsi" w:hAnsiTheme="minorHAnsi" w:cs="Frutiger-Bold"/>
          <w:bCs/>
          <w:szCs w:val="24"/>
        </w:rPr>
        <w:t>.</w:t>
      </w:r>
      <w:r w:rsidR="00336109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Two families went on a traditional</w:t>
      </w:r>
      <w:r w:rsidR="00336109">
        <w:rPr>
          <w:rFonts w:asciiTheme="minorHAnsi" w:hAnsiTheme="minorHAnsi" w:cs="Minion-Regular"/>
          <w:szCs w:val="24"/>
        </w:rPr>
        <w:t xml:space="preserve"> </w:t>
      </w:r>
      <w:proofErr w:type="spellStart"/>
      <w:r w:rsidR="005562DB" w:rsidRPr="005562DB">
        <w:rPr>
          <w:rFonts w:asciiTheme="minorHAnsi" w:hAnsiTheme="minorHAnsi" w:cs="Minion-Regular"/>
          <w:szCs w:val="24"/>
        </w:rPr>
        <w:t>nuuchahnulth</w:t>
      </w:r>
      <w:proofErr w:type="spellEnd"/>
      <w:r w:rsidR="005562DB" w:rsidRPr="005562DB">
        <w:rPr>
          <w:rFonts w:asciiTheme="minorHAnsi" w:hAnsiTheme="minorHAnsi" w:cs="Minion-Regular"/>
          <w:szCs w:val="24"/>
        </w:rPr>
        <w:t xml:space="preserve"> dugout canoe tour in </w:t>
      </w:r>
      <w:proofErr w:type="spellStart"/>
      <w:r w:rsidR="005562DB" w:rsidRPr="005562DB">
        <w:rPr>
          <w:rFonts w:asciiTheme="minorHAnsi" w:hAnsiTheme="minorHAnsi" w:cs="Minion-Regular"/>
          <w:szCs w:val="24"/>
        </w:rPr>
        <w:t>Tofino</w:t>
      </w:r>
      <w:proofErr w:type="spellEnd"/>
      <w:r w:rsidR="00336109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harbour, B.C. One family paid $220 for 5 people.</w:t>
      </w:r>
      <w:r w:rsidR="00336109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The other family paid $132 for 3 people.</w:t>
      </w:r>
    </w:p>
    <w:p w:rsidR="005562DB" w:rsidRPr="005562DB" w:rsidRDefault="005562DB" w:rsidP="0033610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a)</w:t>
      </w:r>
      <w:r w:rsidR="00336109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Choose variables, then write an equation for</w:t>
      </w:r>
      <w:r w:rsidR="00336109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the cost as a function of the number of people.</w:t>
      </w:r>
    </w:p>
    <w:p w:rsidR="005562DB" w:rsidRPr="005562DB" w:rsidRDefault="005562DB" w:rsidP="0033610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336109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hat is the cost per person? How can you</w:t>
      </w:r>
      <w:r w:rsidR="00336109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determine this from the equation?</w:t>
      </w:r>
    </w:p>
    <w:p w:rsidR="005562DB" w:rsidRPr="005562DB" w:rsidRDefault="00336109" w:rsidP="0033610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A third family paid $264. How many people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went on the tour?</w:t>
      </w:r>
    </w:p>
    <w:p w:rsidR="00336109" w:rsidRDefault="0033610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1E5DCB" w:rsidRDefault="001E5DCB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20</w:t>
      </w:r>
      <w:r w:rsidR="005562DB" w:rsidRPr="005562DB">
        <w:rPr>
          <w:rFonts w:asciiTheme="minorHAnsi" w:hAnsiTheme="minorHAnsi" w:cs="Frutiger-Bold"/>
          <w:bCs/>
          <w:szCs w:val="24"/>
        </w:rPr>
        <w:t xml:space="preserve">. </w:t>
      </w:r>
      <w:r w:rsidR="001E5DCB">
        <w:rPr>
          <w:rFonts w:asciiTheme="minorHAnsi" w:hAnsiTheme="minorHAnsi" w:cs="Minion-Bold"/>
          <w:bCs/>
          <w:szCs w:val="24"/>
        </w:rPr>
        <w:t>a)</w:t>
      </w:r>
      <w:r w:rsidR="001E5DCB"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Why is each equation not</w:t>
      </w:r>
      <w:r w:rsidR="001E5DCB">
        <w:rPr>
          <w:rFonts w:asciiTheme="minorHAnsi" w:hAnsiTheme="minorHAnsi" w:cs="Minion-Regular"/>
          <w:szCs w:val="24"/>
        </w:rPr>
        <w:t xml:space="preserve"> considered to be</w:t>
      </w:r>
      <w:r w:rsidR="005562DB" w:rsidRPr="005562DB">
        <w:rPr>
          <w:rFonts w:asciiTheme="minorHAnsi" w:hAnsiTheme="minorHAnsi" w:cs="Minion-Regular"/>
          <w:szCs w:val="24"/>
        </w:rPr>
        <w:t xml:space="preserve"> in general form?</w:t>
      </w:r>
    </w:p>
    <w:p w:rsidR="005562DB" w:rsidRPr="005562DB" w:rsidRDefault="005562DB" w:rsidP="001E5DCB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i) </w:t>
      </w:r>
      <w:r w:rsidR="001E5DCB" w:rsidRPr="001E5DCB">
        <w:rPr>
          <w:rFonts w:asciiTheme="minorHAnsi" w:hAnsiTheme="minorHAnsi" w:cs="Minion-Bold"/>
          <w:bCs/>
          <w:position w:val="-10"/>
          <w:szCs w:val="24"/>
        </w:rPr>
        <w:object w:dxaOrig="1560" w:dyaOrig="300">
          <v:shape id="_x0000_i1040" type="#_x0000_t75" style="width:78pt;height:15pt" o:ole="">
            <v:imagedata r:id="rId46" o:title=""/>
          </v:shape>
          <o:OLEObject Type="Embed" ProgID="Equation.DSMT4" ShapeID="_x0000_i1040" DrawAspect="Content" ObjectID="_1524307036" r:id="rId47"/>
        </w:object>
      </w:r>
      <w:r w:rsidR="001E5DCB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Bold"/>
          <w:bCs/>
          <w:szCs w:val="24"/>
        </w:rPr>
        <w:t xml:space="preserve">ii) </w:t>
      </w:r>
      <w:r w:rsidR="001E5DCB" w:rsidRPr="001E5DCB">
        <w:rPr>
          <w:rFonts w:asciiTheme="minorHAnsi" w:hAnsiTheme="minorHAnsi" w:cs="Minion-Bold"/>
          <w:bCs/>
          <w:position w:val="-24"/>
          <w:szCs w:val="24"/>
        </w:rPr>
        <w:object w:dxaOrig="1040" w:dyaOrig="620">
          <v:shape id="_x0000_i1041" type="#_x0000_t75" style="width:52pt;height:31.5pt" o:ole="">
            <v:imagedata r:id="rId48" o:title=""/>
          </v:shape>
          <o:OLEObject Type="Embed" ProgID="Equation.DSMT4" ShapeID="_x0000_i1041" DrawAspect="Content" ObjectID="_1524307037" r:id="rId49"/>
        </w:object>
      </w:r>
    </w:p>
    <w:p w:rsidR="005562DB" w:rsidRPr="005562DB" w:rsidRDefault="005562DB" w:rsidP="001E5DCB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iii)</w:t>
      </w:r>
      <w:r w:rsidR="001E5DCB" w:rsidRPr="001E5DCB">
        <w:rPr>
          <w:rFonts w:asciiTheme="minorHAnsi" w:hAnsiTheme="minorHAnsi" w:cs="Minion-Bold"/>
          <w:bCs/>
          <w:position w:val="-24"/>
          <w:szCs w:val="24"/>
        </w:rPr>
        <w:object w:dxaOrig="1480" w:dyaOrig="620">
          <v:shape id="_x0000_i1042" type="#_x0000_t75" style="width:74pt;height:31.5pt" o:ole="">
            <v:imagedata r:id="rId50" o:title=""/>
          </v:shape>
          <o:OLEObject Type="Embed" ProgID="Equation.DSMT4" ShapeID="_x0000_i1042" DrawAspect="Content" ObjectID="_1524307038" r:id="rId51"/>
        </w:object>
      </w:r>
      <w:r w:rsidRPr="005562DB">
        <w:rPr>
          <w:rFonts w:asciiTheme="minorHAnsi" w:hAnsiTheme="minorHAnsi" w:cs="Minion-Regular"/>
          <w:szCs w:val="24"/>
        </w:rPr>
        <w:t xml:space="preserve"> </w:t>
      </w:r>
      <w:r w:rsidR="001E5DCB">
        <w:rPr>
          <w:rFonts w:asciiTheme="minorHAnsi" w:hAnsiTheme="minorHAnsi" w:cs="Minion-Regular"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iv) </w:t>
      </w:r>
      <w:r w:rsidR="001E5DCB" w:rsidRPr="001E5DCB">
        <w:rPr>
          <w:rFonts w:asciiTheme="minorHAnsi" w:hAnsiTheme="minorHAnsi" w:cs="Minion-Bold"/>
          <w:bCs/>
          <w:position w:val="-24"/>
          <w:szCs w:val="24"/>
        </w:rPr>
        <w:object w:dxaOrig="1040" w:dyaOrig="620">
          <v:shape id="_x0000_i1043" type="#_x0000_t75" style="width:52pt;height:31.5pt" o:ole="">
            <v:imagedata r:id="rId52" o:title=""/>
          </v:shape>
          <o:OLEObject Type="Embed" ProgID="Equation.DSMT4" ShapeID="_x0000_i1043" DrawAspect="Content" ObjectID="_1524307039" r:id="rId53"/>
        </w:object>
      </w:r>
    </w:p>
    <w:p w:rsidR="005562DB" w:rsidRPr="005562DB" w:rsidRDefault="005562DB" w:rsidP="001E5DC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1E5DCB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rite each equation in part a in general form.</w:t>
      </w:r>
    </w:p>
    <w:p w:rsidR="001E5DCB" w:rsidRDefault="001E5DCB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1E5DCB" w:rsidRDefault="009872E9" w:rsidP="001E5DCB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1</w:t>
      </w:r>
      <w:r w:rsidR="005562DB" w:rsidRPr="005562DB">
        <w:rPr>
          <w:rFonts w:asciiTheme="minorHAnsi" w:hAnsiTheme="minorHAnsi" w:cs="Frutiger-Bold"/>
          <w:bCs/>
          <w:szCs w:val="24"/>
        </w:rPr>
        <w:t xml:space="preserve">. </w:t>
      </w:r>
      <w:r w:rsidR="001E5DCB">
        <w:rPr>
          <w:rFonts w:asciiTheme="minorHAnsi" w:hAnsiTheme="minorHAnsi" w:cs="Minion-Bold"/>
          <w:bCs/>
          <w:szCs w:val="24"/>
        </w:rPr>
        <w:t>a)</w:t>
      </w:r>
      <w:r w:rsidR="001E5DCB"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 xml:space="preserve">Graph each equation. </w:t>
      </w:r>
    </w:p>
    <w:p w:rsidR="005562DB" w:rsidRPr="005562DB" w:rsidRDefault="001E5DCB" w:rsidP="001E5DCB">
      <w:pPr>
        <w:tabs>
          <w:tab w:val="left" w:pos="3231"/>
        </w:tabs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 w:rsidR="005562DB" w:rsidRPr="005562DB">
        <w:rPr>
          <w:rFonts w:asciiTheme="minorHAnsi" w:hAnsiTheme="minorHAnsi" w:cs="Minion-Bold"/>
          <w:bCs/>
          <w:szCs w:val="24"/>
        </w:rPr>
        <w:t xml:space="preserve">i) </w:t>
      </w:r>
      <w:r w:rsidRPr="001E5DCB">
        <w:rPr>
          <w:rFonts w:asciiTheme="minorHAnsi" w:hAnsiTheme="minorHAnsi" w:cs="Minion-Bold"/>
          <w:bCs/>
          <w:position w:val="-10"/>
          <w:szCs w:val="24"/>
        </w:rPr>
        <w:object w:dxaOrig="1560" w:dyaOrig="300">
          <v:shape id="_x0000_i1044" type="#_x0000_t75" style="width:78pt;height:15pt" o:ole="">
            <v:imagedata r:id="rId54" o:title=""/>
          </v:shape>
          <o:OLEObject Type="Embed" ProgID="Equation.DSMT4" ShapeID="_x0000_i1044" DrawAspect="Content" ObjectID="_1524307040" r:id="rId55"/>
        </w:objec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Bold"/>
          <w:bCs/>
          <w:szCs w:val="24"/>
        </w:rPr>
        <w:t xml:space="preserve">ii) </w:t>
      </w:r>
      <w:r w:rsidR="00E0311F" w:rsidRPr="00E0311F">
        <w:rPr>
          <w:rFonts w:asciiTheme="minorHAnsi" w:hAnsiTheme="minorHAnsi" w:cs="Minion-Bold"/>
          <w:bCs/>
          <w:position w:val="-10"/>
          <w:szCs w:val="24"/>
        </w:rPr>
        <w:object w:dxaOrig="1420" w:dyaOrig="300">
          <v:shape id="_x0000_i1045" type="#_x0000_t75" style="width:70.5pt;height:15pt" o:ole="">
            <v:imagedata r:id="rId56" o:title=""/>
          </v:shape>
          <o:OLEObject Type="Embed" ProgID="Equation.DSMT4" ShapeID="_x0000_i1045" DrawAspect="Content" ObjectID="_1524307041" r:id="rId57"/>
        </w:object>
      </w:r>
    </w:p>
    <w:p w:rsidR="005562DB" w:rsidRPr="005562DB" w:rsidRDefault="005562DB" w:rsidP="001E5DC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1E5DCB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hat is the slope of each line in part a? How</w:t>
      </w:r>
      <w:r w:rsidR="001E5DCB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did you determine the slopes?</w:t>
      </w:r>
    </w:p>
    <w:p w:rsidR="001E5DCB" w:rsidRDefault="001E5DCB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2</w:t>
      </w:r>
      <w:r w:rsidR="001E5DCB">
        <w:rPr>
          <w:rFonts w:asciiTheme="minorHAnsi" w:hAnsiTheme="minorHAnsi" w:cs="Frutiger-Bold"/>
          <w:bCs/>
          <w:szCs w:val="24"/>
        </w:rPr>
        <w:t>.</w:t>
      </w:r>
      <w:r w:rsidR="001E5DCB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 xml:space="preserve">The difference between two numbers,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 xml:space="preserve">g </w:t>
      </w:r>
      <w:r w:rsidR="005562DB" w:rsidRPr="005562DB">
        <w:rPr>
          <w:rFonts w:asciiTheme="minorHAnsi" w:hAnsiTheme="minorHAnsi" w:cs="Minion-Regular"/>
          <w:szCs w:val="24"/>
        </w:rPr>
        <w:t xml:space="preserve">and </w:t>
      </w:r>
      <w:r w:rsidR="005562DB" w:rsidRPr="005562DB">
        <w:rPr>
          <w:rFonts w:asciiTheme="minorHAnsi" w:hAnsiTheme="minorHAnsi" w:cs="Minion-Italic"/>
          <w:i/>
          <w:iCs/>
          <w:szCs w:val="24"/>
        </w:rPr>
        <w:t xml:space="preserve">l, </w:t>
      </w:r>
      <w:r w:rsidR="005562DB" w:rsidRPr="005562DB">
        <w:rPr>
          <w:rFonts w:asciiTheme="minorHAnsi" w:hAnsiTheme="minorHAnsi" w:cs="Minion-Regular"/>
          <w:szCs w:val="24"/>
        </w:rPr>
        <w:t>is 6.</w:t>
      </w:r>
    </w:p>
    <w:p w:rsidR="005562DB" w:rsidRPr="005562DB" w:rsidRDefault="001E5DCB" w:rsidP="001E5DC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Generate some data for this relation, then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graph the data.</w:t>
      </w:r>
    </w:p>
    <w:p w:rsidR="005562DB" w:rsidRPr="005562DB" w:rsidRDefault="005562DB" w:rsidP="001E5DC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1E5DCB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 xml:space="preserve">Write an equation in general form to relate </w:t>
      </w:r>
      <w:r w:rsidRPr="005562DB">
        <w:rPr>
          <w:rFonts w:asciiTheme="minorHAnsi" w:hAnsiTheme="minorHAnsi" w:cs="Minion-Italic"/>
          <w:i/>
          <w:iCs/>
          <w:szCs w:val="24"/>
        </w:rPr>
        <w:t>g</w:t>
      </w:r>
      <w:r w:rsidR="001E5DCB">
        <w:rPr>
          <w:rFonts w:asciiTheme="minorHAnsi" w:hAnsiTheme="minorHAnsi" w:cs="Minion-Italic"/>
          <w:i/>
          <w:iCs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 xml:space="preserve">and </w:t>
      </w:r>
      <w:r w:rsidRPr="005562DB">
        <w:rPr>
          <w:rFonts w:asciiTheme="minorHAnsi" w:hAnsiTheme="minorHAnsi" w:cs="Minion-Italic"/>
          <w:i/>
          <w:iCs/>
          <w:szCs w:val="24"/>
        </w:rPr>
        <w:t>l</w:t>
      </w:r>
      <w:r w:rsidRPr="005562DB">
        <w:rPr>
          <w:rFonts w:asciiTheme="minorHAnsi" w:hAnsiTheme="minorHAnsi" w:cs="Minion-Regular"/>
          <w:szCs w:val="24"/>
        </w:rPr>
        <w:t>.</w:t>
      </w:r>
    </w:p>
    <w:p w:rsidR="005562DB" w:rsidRPr="005562DB" w:rsidRDefault="001E5DCB" w:rsidP="001E5DC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Use the graph to list 5 pairs of numbers that</w:t>
      </w:r>
      <w:r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have a difference of 6.</w:t>
      </w:r>
    </w:p>
    <w:p w:rsidR="001E5DCB" w:rsidRDefault="001E5DCB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3</w:t>
      </w:r>
      <w:r w:rsidR="001E5DCB">
        <w:rPr>
          <w:rFonts w:asciiTheme="minorHAnsi" w:hAnsiTheme="minorHAnsi" w:cs="Frutiger-Bold"/>
          <w:bCs/>
          <w:szCs w:val="24"/>
        </w:rPr>
        <w:t>.</w:t>
      </w:r>
      <w:r w:rsidR="001E5DCB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Which equations are equivalent? How did you</w:t>
      </w:r>
      <w:r w:rsidR="001E5DCB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determine your answers?</w:t>
      </w:r>
    </w:p>
    <w:p w:rsidR="005562DB" w:rsidRPr="005562DB" w:rsidRDefault="005562DB" w:rsidP="00E0311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a) </w:t>
      </w:r>
      <w:r w:rsidR="00E0311F" w:rsidRPr="00E0311F">
        <w:rPr>
          <w:rFonts w:asciiTheme="minorHAnsi" w:hAnsiTheme="minorHAnsi" w:cs="Minion-Bold"/>
          <w:bCs/>
          <w:position w:val="-24"/>
          <w:szCs w:val="24"/>
        </w:rPr>
        <w:object w:dxaOrig="1040" w:dyaOrig="620">
          <v:shape id="_x0000_i1046" type="#_x0000_t75" style="width:52pt;height:31.5pt" o:ole="">
            <v:imagedata r:id="rId58" o:title=""/>
          </v:shape>
          <o:OLEObject Type="Embed" ProgID="Equation.DSMT4" ShapeID="_x0000_i1046" DrawAspect="Content" ObjectID="_1524307042" r:id="rId59"/>
        </w:object>
      </w:r>
      <w:r w:rsidR="00E0311F">
        <w:rPr>
          <w:rFonts w:asciiTheme="minorHAnsi" w:hAnsiTheme="minorHAnsi" w:cs="Minion-Bold"/>
          <w:bCs/>
          <w:szCs w:val="24"/>
        </w:rPr>
        <w:tab/>
      </w:r>
      <w:r w:rsidR="00E0311F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b) </w:t>
      </w:r>
      <w:r w:rsidR="00E0311F" w:rsidRPr="00E0311F">
        <w:rPr>
          <w:rFonts w:asciiTheme="minorHAnsi" w:hAnsiTheme="minorHAnsi" w:cs="Minion-Bold"/>
          <w:bCs/>
          <w:position w:val="-24"/>
          <w:szCs w:val="24"/>
        </w:rPr>
        <w:object w:dxaOrig="1480" w:dyaOrig="620">
          <v:shape id="_x0000_i1047" type="#_x0000_t75" style="width:74pt;height:31.5pt" o:ole="">
            <v:imagedata r:id="rId60" o:title=""/>
          </v:shape>
          <o:OLEObject Type="Embed" ProgID="Equation.DSMT4" ShapeID="_x0000_i1047" DrawAspect="Content" ObjectID="_1524307043" r:id="rId61"/>
        </w:object>
      </w:r>
    </w:p>
    <w:p w:rsidR="005562DB" w:rsidRPr="005562DB" w:rsidRDefault="005562DB" w:rsidP="00E0311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c) </w:t>
      </w:r>
      <w:r w:rsidR="00E0311F" w:rsidRPr="00E0311F">
        <w:rPr>
          <w:rFonts w:asciiTheme="minorHAnsi" w:hAnsiTheme="minorHAnsi" w:cs="Minion-Bold"/>
          <w:bCs/>
          <w:position w:val="-24"/>
          <w:szCs w:val="24"/>
        </w:rPr>
        <w:object w:dxaOrig="1460" w:dyaOrig="620">
          <v:shape id="_x0000_i1048" type="#_x0000_t75" style="width:73pt;height:31.5pt" o:ole="">
            <v:imagedata r:id="rId62" o:title=""/>
          </v:shape>
          <o:OLEObject Type="Embed" ProgID="Equation.DSMT4" ShapeID="_x0000_i1048" DrawAspect="Content" ObjectID="_1524307044" r:id="rId63"/>
        </w:object>
      </w:r>
      <w:r w:rsidR="00E0311F">
        <w:rPr>
          <w:rFonts w:asciiTheme="minorHAnsi" w:hAnsiTheme="minorHAnsi" w:cs="Minion-Bold"/>
          <w:bCs/>
          <w:szCs w:val="24"/>
        </w:rPr>
        <w:tab/>
      </w:r>
      <w:r w:rsidR="00E0311F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d) </w:t>
      </w:r>
      <w:r w:rsidR="00E0311F" w:rsidRPr="00E0311F">
        <w:rPr>
          <w:rFonts w:asciiTheme="minorHAnsi" w:hAnsiTheme="minorHAnsi" w:cs="Minion-Bold"/>
          <w:bCs/>
          <w:position w:val="-24"/>
          <w:szCs w:val="24"/>
        </w:rPr>
        <w:object w:dxaOrig="1480" w:dyaOrig="620">
          <v:shape id="_x0000_i1049" type="#_x0000_t75" style="width:74pt;height:31.5pt" o:ole="">
            <v:imagedata r:id="rId64" o:title=""/>
          </v:shape>
          <o:OLEObject Type="Embed" ProgID="Equation.DSMT4" ShapeID="_x0000_i1049" DrawAspect="Content" ObjectID="_1524307045" r:id="rId65"/>
        </w:object>
      </w:r>
    </w:p>
    <w:p w:rsidR="005562DB" w:rsidRPr="005562DB" w:rsidRDefault="005562DB" w:rsidP="00E0311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e) </w:t>
      </w:r>
      <w:r w:rsidR="00E0311F" w:rsidRPr="00E0311F">
        <w:rPr>
          <w:rFonts w:asciiTheme="minorHAnsi" w:hAnsiTheme="minorHAnsi" w:cs="Minion-Regular"/>
          <w:position w:val="-10"/>
          <w:szCs w:val="24"/>
        </w:rPr>
        <w:object w:dxaOrig="1420" w:dyaOrig="300">
          <v:shape id="_x0000_i1050" type="#_x0000_t75" style="width:70.5pt;height:15pt" o:ole="">
            <v:imagedata r:id="rId66" o:title=""/>
          </v:shape>
          <o:OLEObject Type="Embed" ProgID="Equation.DSMT4" ShapeID="_x0000_i1050" DrawAspect="Content" ObjectID="_1524307046" r:id="rId67"/>
        </w:object>
      </w:r>
      <w:r w:rsidR="00E0311F">
        <w:rPr>
          <w:rFonts w:asciiTheme="minorHAnsi" w:hAnsiTheme="minorHAnsi" w:cs="Minion-Regular"/>
          <w:szCs w:val="24"/>
        </w:rPr>
        <w:tab/>
      </w:r>
      <w:r w:rsidR="00E0311F">
        <w:rPr>
          <w:rFonts w:asciiTheme="minorHAnsi" w:hAnsiTheme="minorHAnsi" w:cs="Minion-Regular"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f) </w:t>
      </w:r>
      <w:r w:rsidR="00E0311F" w:rsidRPr="00E0311F">
        <w:rPr>
          <w:rFonts w:asciiTheme="minorHAnsi" w:hAnsiTheme="minorHAnsi" w:cs="Minion-Bold"/>
          <w:bCs/>
          <w:position w:val="-10"/>
          <w:szCs w:val="24"/>
        </w:rPr>
        <w:object w:dxaOrig="1420" w:dyaOrig="300">
          <v:shape id="_x0000_i1051" type="#_x0000_t75" style="width:70.5pt;height:15pt" o:ole="">
            <v:imagedata r:id="rId68" o:title=""/>
          </v:shape>
          <o:OLEObject Type="Embed" ProgID="Equation.DSMT4" ShapeID="_x0000_i1051" DrawAspect="Content" ObjectID="_1524307047" r:id="rId69"/>
        </w:object>
      </w:r>
    </w:p>
    <w:p w:rsidR="00E0311F" w:rsidRDefault="00E0311F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4</w:t>
      </w:r>
      <w:r w:rsidR="00E0311F">
        <w:rPr>
          <w:rFonts w:asciiTheme="minorHAnsi" w:hAnsiTheme="minorHAnsi" w:cs="Frutiger-Bold"/>
          <w:bCs/>
          <w:szCs w:val="24"/>
        </w:rPr>
        <w:t>.</w:t>
      </w:r>
      <w:r w:rsidR="00E0311F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Match each equation with its graph below.</w:t>
      </w:r>
      <w:r w:rsidR="00E0311F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Justify each choice.</w:t>
      </w:r>
    </w:p>
    <w:p w:rsidR="005562DB" w:rsidRPr="005562DB" w:rsidRDefault="005562DB" w:rsidP="00E0311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 xml:space="preserve">a) </w:t>
      </w:r>
      <w:r w:rsidR="00E0311F" w:rsidRPr="00E0311F">
        <w:rPr>
          <w:rFonts w:asciiTheme="minorHAnsi" w:hAnsiTheme="minorHAnsi" w:cs="Minion-Bold"/>
          <w:bCs/>
          <w:position w:val="-24"/>
          <w:szCs w:val="24"/>
        </w:rPr>
        <w:object w:dxaOrig="1200" w:dyaOrig="620">
          <v:shape id="_x0000_i1052" type="#_x0000_t75" style="width:60pt;height:31.5pt" o:ole="">
            <v:imagedata r:id="rId70" o:title=""/>
          </v:shape>
          <o:OLEObject Type="Embed" ProgID="Equation.DSMT4" ShapeID="_x0000_i1052" DrawAspect="Content" ObjectID="_1524307048" r:id="rId71"/>
        </w:object>
      </w:r>
      <w:r w:rsidR="00E0311F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b) </w:t>
      </w:r>
      <w:r w:rsidR="00E0311F" w:rsidRPr="00E0311F">
        <w:rPr>
          <w:rFonts w:asciiTheme="minorHAnsi" w:hAnsiTheme="minorHAnsi" w:cs="Minion-Bold"/>
          <w:bCs/>
          <w:position w:val="-24"/>
          <w:szCs w:val="24"/>
        </w:rPr>
        <w:object w:dxaOrig="1640" w:dyaOrig="620">
          <v:shape id="_x0000_i1053" type="#_x0000_t75" style="width:82pt;height:31.5pt" o:ole="">
            <v:imagedata r:id="rId72" o:title=""/>
          </v:shape>
          <o:OLEObject Type="Embed" ProgID="Equation.DSMT4" ShapeID="_x0000_i1053" DrawAspect="Content" ObjectID="_1524307049" r:id="rId73"/>
        </w:object>
      </w:r>
      <w:r w:rsidR="00E0311F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Bold"/>
          <w:bCs/>
          <w:szCs w:val="24"/>
        </w:rPr>
        <w:t xml:space="preserve">c) </w:t>
      </w:r>
      <w:r w:rsidR="00E0311F" w:rsidRPr="00E0311F">
        <w:rPr>
          <w:rFonts w:asciiTheme="minorHAnsi" w:hAnsiTheme="minorHAnsi" w:cs="Minion-Bold"/>
          <w:bCs/>
          <w:position w:val="-10"/>
          <w:szCs w:val="24"/>
        </w:rPr>
        <w:object w:dxaOrig="1560" w:dyaOrig="300">
          <v:shape id="_x0000_i1054" type="#_x0000_t75" style="width:78pt;height:15pt" o:ole="">
            <v:imagedata r:id="rId74" o:title=""/>
          </v:shape>
          <o:OLEObject Type="Embed" ProgID="Equation.DSMT4" ShapeID="_x0000_i1054" DrawAspect="Content" ObjectID="_1524307050" r:id="rId75"/>
        </w:object>
      </w:r>
    </w:p>
    <w:p w:rsidR="00E0311F" w:rsidRDefault="00E0311F" w:rsidP="00E0311F">
      <w:pPr>
        <w:autoSpaceDE w:val="0"/>
        <w:autoSpaceDN w:val="0"/>
        <w:adjustRightInd w:val="0"/>
        <w:ind w:left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63360" behindDoc="0" locked="0" layoutInCell="1" allowOverlap="1" wp14:anchorId="46D38F3A" wp14:editId="3D2A7C1D">
            <wp:simplePos x="0" y="0"/>
            <wp:positionH relativeFrom="column">
              <wp:posOffset>3450590</wp:posOffset>
            </wp:positionH>
            <wp:positionV relativeFrom="paragraph">
              <wp:posOffset>22225</wp:posOffset>
            </wp:positionV>
            <wp:extent cx="1327785" cy="1184910"/>
            <wp:effectExtent l="0" t="0" r="571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Frutiger-Bold"/>
          <w:bCs/>
          <w:noProof/>
          <w:szCs w:val="24"/>
        </w:rPr>
        <w:drawing>
          <wp:inline distT="0" distB="0" distL="0" distR="0" wp14:anchorId="2CC8780B" wp14:editId="21B20E19">
            <wp:extent cx="2926080" cy="1503045"/>
            <wp:effectExtent l="0" t="0" r="762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11F" w:rsidRDefault="00E0311F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562DB" w:rsidRPr="005562DB" w:rsidRDefault="009872E9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5</w:t>
      </w:r>
      <w:r w:rsidR="00E0311F">
        <w:rPr>
          <w:rFonts w:asciiTheme="minorHAnsi" w:hAnsiTheme="minorHAnsi" w:cs="Frutiger-Bold"/>
          <w:bCs/>
          <w:szCs w:val="24"/>
        </w:rPr>
        <w:t>.</w:t>
      </w:r>
      <w:r w:rsidR="00E0311F">
        <w:rPr>
          <w:rFonts w:asciiTheme="minorHAnsi" w:hAnsiTheme="minorHAnsi" w:cs="Frutiger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Max babysits for 2 families. One family pays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him $5 an hour, the other family pays $4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an hour. Last week,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Max earned $60.</w:t>
      </w:r>
    </w:p>
    <w:p w:rsidR="005562DB" w:rsidRPr="005562DB" w:rsidRDefault="00E0311F" w:rsidP="00E0311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562DB" w:rsidRPr="005562DB">
        <w:rPr>
          <w:rFonts w:asciiTheme="minorHAnsi" w:hAnsiTheme="minorHAnsi" w:cs="Minion-Regular"/>
          <w:szCs w:val="24"/>
        </w:rPr>
        <w:t>Generate some data for this relation, then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="005562DB" w:rsidRPr="005562DB">
        <w:rPr>
          <w:rFonts w:asciiTheme="minorHAnsi" w:hAnsiTheme="minorHAnsi" w:cs="Minion-Regular"/>
          <w:szCs w:val="24"/>
        </w:rPr>
        <w:t>graph the data.</w:t>
      </w:r>
    </w:p>
    <w:p w:rsidR="005562DB" w:rsidRPr="005562DB" w:rsidRDefault="005562DB" w:rsidP="00E0311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562DB">
        <w:rPr>
          <w:rFonts w:asciiTheme="minorHAnsi" w:hAnsiTheme="minorHAnsi" w:cs="Minion-Bold"/>
          <w:bCs/>
          <w:szCs w:val="24"/>
        </w:rPr>
        <w:t>b)</w:t>
      </w:r>
      <w:r w:rsidR="00E0311F">
        <w:rPr>
          <w:rFonts w:asciiTheme="minorHAnsi" w:hAnsiTheme="minorHAnsi" w:cs="Minion-Bold"/>
          <w:bCs/>
          <w:szCs w:val="24"/>
        </w:rPr>
        <w:tab/>
      </w:r>
      <w:r w:rsidRPr="005562DB">
        <w:rPr>
          <w:rFonts w:asciiTheme="minorHAnsi" w:hAnsiTheme="minorHAnsi" w:cs="Minion-Regular"/>
          <w:szCs w:val="24"/>
        </w:rPr>
        <w:t>Write an equation for the relation. Explain</w:t>
      </w:r>
      <w:r w:rsidR="00D25F74">
        <w:rPr>
          <w:rFonts w:asciiTheme="minorHAnsi" w:hAnsiTheme="minorHAnsi" w:cs="Minion-Regular"/>
          <w:szCs w:val="24"/>
        </w:rPr>
        <w:t xml:space="preserve"> </w:t>
      </w:r>
      <w:r w:rsidRPr="005562DB">
        <w:rPr>
          <w:rFonts w:asciiTheme="minorHAnsi" w:hAnsiTheme="minorHAnsi" w:cs="Minion-Regular"/>
          <w:szCs w:val="24"/>
        </w:rPr>
        <w:t>what each variable represents.</w:t>
      </w:r>
    </w:p>
    <w:p w:rsidR="005562DB" w:rsidRPr="005562DB" w:rsidRDefault="005562DB" w:rsidP="00D25F74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sectPr w:rsidR="005562DB" w:rsidRPr="005562DB" w:rsidSect="00925CF5">
      <w:footerReference w:type="default" r:id="rId78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6EBB" w:rsidRDefault="00D96EBB">
      <w:r>
        <w:separator/>
      </w:r>
    </w:p>
  </w:endnote>
  <w:endnote w:type="continuationSeparator" w:id="0">
    <w:p w:rsidR="00D96EBB" w:rsidRDefault="00D96E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ematicalPi-Six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0DC" w:rsidRDefault="00925CF5" w:rsidP="00925CF5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699A40E" wp14:editId="4F374ECE">
          <wp:extent cx="838200" cy="298450"/>
          <wp:effectExtent l="0" t="0" r="0" b="6350"/>
          <wp:docPr id="10" name="Picture 1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140DC">
      <w:rPr>
        <w:sz w:val="18"/>
      </w:rPr>
      <w:tab/>
    </w:r>
    <w:r w:rsidR="008140DC">
      <w:rPr>
        <w:rStyle w:val="PageNumber"/>
        <w:sz w:val="18"/>
      </w:rPr>
      <w:fldChar w:fldCharType="begin"/>
    </w:r>
    <w:r w:rsidR="008140DC">
      <w:rPr>
        <w:rStyle w:val="PageNumber"/>
        <w:sz w:val="18"/>
      </w:rPr>
      <w:instrText xml:space="preserve"> PAGE </w:instrText>
    </w:r>
    <w:r w:rsidR="008140DC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1</w:t>
    </w:r>
    <w:r w:rsidR="008140DC">
      <w:rPr>
        <w:rStyle w:val="PageNumber"/>
        <w:sz w:val="18"/>
      </w:rPr>
      <w:fldChar w:fldCharType="end"/>
    </w:r>
    <w:r w:rsidR="008140DC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8140DC" w:rsidRDefault="008140DC">
    <w:pPr>
      <w:pStyle w:val="Footer"/>
      <w:rPr>
        <w:sz w:val="18"/>
      </w:rPr>
    </w:pPr>
    <w:r>
      <w:rPr>
        <w:rStyle w:val="PageNumber"/>
        <w:sz w:val="18"/>
      </w:rPr>
      <w:fldChar w:fldCharType="begin"/>
    </w:r>
    <w:r>
      <w:rPr>
        <w:rStyle w:val="PageNumber"/>
        <w:sz w:val="18"/>
      </w:rPr>
      <w:instrText xml:space="preserve"> FILENAME \* MERGEFORMAT </w:instrText>
    </w:r>
    <w:r>
      <w:rPr>
        <w:rStyle w:val="PageNumber"/>
        <w:sz w:val="18"/>
      </w:rPr>
      <w:fldChar w:fldCharType="separate"/>
    </w:r>
    <w:r w:rsidR="00925CF5">
      <w:rPr>
        <w:rStyle w:val="PageNumber"/>
        <w:noProof/>
        <w:sz w:val="18"/>
      </w:rPr>
      <w:t>L4-8 Love those linear functions</w:t>
    </w:r>
    <w:r>
      <w:rPr>
        <w:rStyle w:val="PageNumber"/>
        <w:sz w:val="18"/>
      </w:rPr>
      <w:fldChar w:fldCharType="end"/>
    </w:r>
    <w:r>
      <w:rPr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6EBB" w:rsidRDefault="00D96EBB">
      <w:r>
        <w:separator/>
      </w:r>
    </w:p>
  </w:footnote>
  <w:footnote w:type="continuationSeparator" w:id="0">
    <w:p w:rsidR="00D96EBB" w:rsidRDefault="00D96E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E341CB"/>
    <w:multiLevelType w:val="hybridMultilevel"/>
    <w:tmpl w:val="84EE0820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5FA0284"/>
    <w:multiLevelType w:val="hybridMultilevel"/>
    <w:tmpl w:val="77B83E3A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E2213C3"/>
    <w:multiLevelType w:val="hybridMultilevel"/>
    <w:tmpl w:val="883CCF9C"/>
    <w:lvl w:ilvl="0" w:tplc="E0A6DF78">
      <w:start w:val="1"/>
      <w:numFmt w:val="lowerLetter"/>
      <w:lvlText w:val="%1)"/>
      <w:lvlJc w:val="left"/>
      <w:pPr>
        <w:ind w:left="795" w:hanging="43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3264"/>
    <w:rsid w:val="000578A2"/>
    <w:rsid w:val="0006788C"/>
    <w:rsid w:val="00075DBE"/>
    <w:rsid w:val="000D2776"/>
    <w:rsid w:val="000D3F3F"/>
    <w:rsid w:val="000D6FE6"/>
    <w:rsid w:val="000F5024"/>
    <w:rsid w:val="000F5F63"/>
    <w:rsid w:val="001104E0"/>
    <w:rsid w:val="00126679"/>
    <w:rsid w:val="00127BA9"/>
    <w:rsid w:val="00131E3D"/>
    <w:rsid w:val="00141EE4"/>
    <w:rsid w:val="00143F78"/>
    <w:rsid w:val="00144A83"/>
    <w:rsid w:val="00147BFA"/>
    <w:rsid w:val="0016765A"/>
    <w:rsid w:val="00185453"/>
    <w:rsid w:val="00187203"/>
    <w:rsid w:val="00187392"/>
    <w:rsid w:val="001B1149"/>
    <w:rsid w:val="001D2B6D"/>
    <w:rsid w:val="001E5DCB"/>
    <w:rsid w:val="001F01F6"/>
    <w:rsid w:val="001F0943"/>
    <w:rsid w:val="001F1714"/>
    <w:rsid w:val="00222F11"/>
    <w:rsid w:val="0024165D"/>
    <w:rsid w:val="00243CCD"/>
    <w:rsid w:val="00244F18"/>
    <w:rsid w:val="0024504F"/>
    <w:rsid w:val="00257E2C"/>
    <w:rsid w:val="00262BAB"/>
    <w:rsid w:val="00267A55"/>
    <w:rsid w:val="00272378"/>
    <w:rsid w:val="00272902"/>
    <w:rsid w:val="00293449"/>
    <w:rsid w:val="002B7EC5"/>
    <w:rsid w:val="002C6A1C"/>
    <w:rsid w:val="002D24D9"/>
    <w:rsid w:val="002D2F7D"/>
    <w:rsid w:val="002D306D"/>
    <w:rsid w:val="002D62DF"/>
    <w:rsid w:val="002F1101"/>
    <w:rsid w:val="003012F2"/>
    <w:rsid w:val="00311652"/>
    <w:rsid w:val="003328B6"/>
    <w:rsid w:val="00333DE0"/>
    <w:rsid w:val="00335848"/>
    <w:rsid w:val="00336109"/>
    <w:rsid w:val="00360C82"/>
    <w:rsid w:val="00370B46"/>
    <w:rsid w:val="003715F1"/>
    <w:rsid w:val="00374BF3"/>
    <w:rsid w:val="003839E5"/>
    <w:rsid w:val="00383B31"/>
    <w:rsid w:val="00385C91"/>
    <w:rsid w:val="003B78D0"/>
    <w:rsid w:val="003C0D08"/>
    <w:rsid w:val="003C277E"/>
    <w:rsid w:val="003E5C59"/>
    <w:rsid w:val="003E6CA9"/>
    <w:rsid w:val="003E703C"/>
    <w:rsid w:val="003F2E39"/>
    <w:rsid w:val="00423E61"/>
    <w:rsid w:val="00432B22"/>
    <w:rsid w:val="00433497"/>
    <w:rsid w:val="0045277B"/>
    <w:rsid w:val="00462477"/>
    <w:rsid w:val="00470398"/>
    <w:rsid w:val="00472BB4"/>
    <w:rsid w:val="00486FC5"/>
    <w:rsid w:val="00490976"/>
    <w:rsid w:val="004A6143"/>
    <w:rsid w:val="004B2C84"/>
    <w:rsid w:val="004C0459"/>
    <w:rsid w:val="004E0155"/>
    <w:rsid w:val="004E70C5"/>
    <w:rsid w:val="004F5A06"/>
    <w:rsid w:val="00513105"/>
    <w:rsid w:val="00520A1C"/>
    <w:rsid w:val="005252C2"/>
    <w:rsid w:val="005324A7"/>
    <w:rsid w:val="00540601"/>
    <w:rsid w:val="005562DB"/>
    <w:rsid w:val="005564D3"/>
    <w:rsid w:val="00574519"/>
    <w:rsid w:val="005754FE"/>
    <w:rsid w:val="00587F36"/>
    <w:rsid w:val="005A1CD8"/>
    <w:rsid w:val="005B72EA"/>
    <w:rsid w:val="005C4325"/>
    <w:rsid w:val="005D07FD"/>
    <w:rsid w:val="005E2EAF"/>
    <w:rsid w:val="006439C5"/>
    <w:rsid w:val="00647F9F"/>
    <w:rsid w:val="00652A4C"/>
    <w:rsid w:val="00670AD1"/>
    <w:rsid w:val="00671393"/>
    <w:rsid w:val="00690855"/>
    <w:rsid w:val="00694B9B"/>
    <w:rsid w:val="006C3995"/>
    <w:rsid w:val="006D5F07"/>
    <w:rsid w:val="006D7911"/>
    <w:rsid w:val="006F2EA4"/>
    <w:rsid w:val="00707577"/>
    <w:rsid w:val="007104A8"/>
    <w:rsid w:val="00723A33"/>
    <w:rsid w:val="0076034A"/>
    <w:rsid w:val="00775F5B"/>
    <w:rsid w:val="00785EEB"/>
    <w:rsid w:val="00786B96"/>
    <w:rsid w:val="007872A3"/>
    <w:rsid w:val="007C4C6A"/>
    <w:rsid w:val="007C6855"/>
    <w:rsid w:val="007E0E7B"/>
    <w:rsid w:val="008140DC"/>
    <w:rsid w:val="008154CF"/>
    <w:rsid w:val="00816195"/>
    <w:rsid w:val="00816D7C"/>
    <w:rsid w:val="008208AE"/>
    <w:rsid w:val="0082614B"/>
    <w:rsid w:val="00826DE2"/>
    <w:rsid w:val="00827157"/>
    <w:rsid w:val="00841897"/>
    <w:rsid w:val="00855E46"/>
    <w:rsid w:val="0085675F"/>
    <w:rsid w:val="00856E3B"/>
    <w:rsid w:val="008622B6"/>
    <w:rsid w:val="00890714"/>
    <w:rsid w:val="00897582"/>
    <w:rsid w:val="008A21AC"/>
    <w:rsid w:val="008A284D"/>
    <w:rsid w:val="008A7A8C"/>
    <w:rsid w:val="008E2394"/>
    <w:rsid w:val="008E6D26"/>
    <w:rsid w:val="008F6441"/>
    <w:rsid w:val="008F7AD1"/>
    <w:rsid w:val="0090061B"/>
    <w:rsid w:val="009049BB"/>
    <w:rsid w:val="00923956"/>
    <w:rsid w:val="00925CF5"/>
    <w:rsid w:val="00943A33"/>
    <w:rsid w:val="00951504"/>
    <w:rsid w:val="009647E6"/>
    <w:rsid w:val="00965D6F"/>
    <w:rsid w:val="009816ED"/>
    <w:rsid w:val="009872E9"/>
    <w:rsid w:val="0099096A"/>
    <w:rsid w:val="009B5429"/>
    <w:rsid w:val="009C2D83"/>
    <w:rsid w:val="009E2EBA"/>
    <w:rsid w:val="009E4D3E"/>
    <w:rsid w:val="009F44A2"/>
    <w:rsid w:val="009F4FED"/>
    <w:rsid w:val="009F6414"/>
    <w:rsid w:val="00A045C5"/>
    <w:rsid w:val="00A204E1"/>
    <w:rsid w:val="00A21C73"/>
    <w:rsid w:val="00A373A2"/>
    <w:rsid w:val="00A56581"/>
    <w:rsid w:val="00A6044E"/>
    <w:rsid w:val="00A74973"/>
    <w:rsid w:val="00A74C59"/>
    <w:rsid w:val="00A8600B"/>
    <w:rsid w:val="00A9526C"/>
    <w:rsid w:val="00A9606E"/>
    <w:rsid w:val="00AB5C18"/>
    <w:rsid w:val="00AC031C"/>
    <w:rsid w:val="00AE027A"/>
    <w:rsid w:val="00B12BEC"/>
    <w:rsid w:val="00B1645B"/>
    <w:rsid w:val="00B24BD7"/>
    <w:rsid w:val="00B32E31"/>
    <w:rsid w:val="00B37AE1"/>
    <w:rsid w:val="00B5186E"/>
    <w:rsid w:val="00B52425"/>
    <w:rsid w:val="00B61D54"/>
    <w:rsid w:val="00B73E8C"/>
    <w:rsid w:val="00B953B3"/>
    <w:rsid w:val="00BA49C4"/>
    <w:rsid w:val="00BB6A7F"/>
    <w:rsid w:val="00BE0017"/>
    <w:rsid w:val="00BE5F90"/>
    <w:rsid w:val="00BF367A"/>
    <w:rsid w:val="00C04806"/>
    <w:rsid w:val="00C06B12"/>
    <w:rsid w:val="00C27A51"/>
    <w:rsid w:val="00C3134E"/>
    <w:rsid w:val="00C431A3"/>
    <w:rsid w:val="00C45A83"/>
    <w:rsid w:val="00C45EFA"/>
    <w:rsid w:val="00C60DCE"/>
    <w:rsid w:val="00C76D1B"/>
    <w:rsid w:val="00C96A91"/>
    <w:rsid w:val="00CA0369"/>
    <w:rsid w:val="00CD3269"/>
    <w:rsid w:val="00CD5005"/>
    <w:rsid w:val="00CF3021"/>
    <w:rsid w:val="00CF626D"/>
    <w:rsid w:val="00D02340"/>
    <w:rsid w:val="00D05C9A"/>
    <w:rsid w:val="00D12088"/>
    <w:rsid w:val="00D12AD1"/>
    <w:rsid w:val="00D173A0"/>
    <w:rsid w:val="00D17D0E"/>
    <w:rsid w:val="00D25F74"/>
    <w:rsid w:val="00D325C7"/>
    <w:rsid w:val="00D375A5"/>
    <w:rsid w:val="00D45050"/>
    <w:rsid w:val="00D50784"/>
    <w:rsid w:val="00D61307"/>
    <w:rsid w:val="00D73325"/>
    <w:rsid w:val="00D91C7B"/>
    <w:rsid w:val="00D932FC"/>
    <w:rsid w:val="00D95FE1"/>
    <w:rsid w:val="00D96EBB"/>
    <w:rsid w:val="00DB25A8"/>
    <w:rsid w:val="00DB5CF0"/>
    <w:rsid w:val="00DD51AE"/>
    <w:rsid w:val="00DD6CE3"/>
    <w:rsid w:val="00DE210C"/>
    <w:rsid w:val="00DF12B8"/>
    <w:rsid w:val="00E010FB"/>
    <w:rsid w:val="00E0311F"/>
    <w:rsid w:val="00E21564"/>
    <w:rsid w:val="00E4592D"/>
    <w:rsid w:val="00E534C6"/>
    <w:rsid w:val="00E53958"/>
    <w:rsid w:val="00E62071"/>
    <w:rsid w:val="00E74AFE"/>
    <w:rsid w:val="00E836CD"/>
    <w:rsid w:val="00E87672"/>
    <w:rsid w:val="00E9079C"/>
    <w:rsid w:val="00EA3190"/>
    <w:rsid w:val="00EB66DB"/>
    <w:rsid w:val="00EC44CE"/>
    <w:rsid w:val="00ED0B6B"/>
    <w:rsid w:val="00ED5B23"/>
    <w:rsid w:val="00EE7C07"/>
    <w:rsid w:val="00F07480"/>
    <w:rsid w:val="00F10FC8"/>
    <w:rsid w:val="00F114B0"/>
    <w:rsid w:val="00F12663"/>
    <w:rsid w:val="00F2510E"/>
    <w:rsid w:val="00F25A5A"/>
    <w:rsid w:val="00F376DC"/>
    <w:rsid w:val="00F410B4"/>
    <w:rsid w:val="00F41641"/>
    <w:rsid w:val="00F453C8"/>
    <w:rsid w:val="00F65558"/>
    <w:rsid w:val="00F86C47"/>
    <w:rsid w:val="00F97885"/>
    <w:rsid w:val="00FA1580"/>
    <w:rsid w:val="00FB4882"/>
    <w:rsid w:val="00FB719F"/>
    <w:rsid w:val="00FB76E6"/>
    <w:rsid w:val="00FE116A"/>
    <w:rsid w:val="00FF1A2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45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1.emf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76" Type="http://schemas.openxmlformats.org/officeDocument/2006/relationships/image" Target="media/image38.e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e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image" Target="media/image39.e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555DF2-D8E2-4C23-B12F-9696743511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3</Words>
  <Characters>474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5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4</cp:revision>
  <cp:lastPrinted>2016-05-09T19:49:00Z</cp:lastPrinted>
  <dcterms:created xsi:type="dcterms:W3CDTF">2014-10-02T16:29:00Z</dcterms:created>
  <dcterms:modified xsi:type="dcterms:W3CDTF">2016-05-09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